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1655BEF4" w14:textId="77777777" w:rsidR="00AC7C2A" w:rsidRPr="006F27B3" w:rsidRDefault="000E49D2" w:rsidP="00AC7C2A">
      <w:pPr>
        <w:rPr>
          <w:b/>
          <w:bCs/>
          <w:sz w:val="28"/>
          <w:szCs w:val="28"/>
        </w:rPr>
      </w:pPr>
      <w:r w:rsidRPr="006F27B3">
        <w:rPr>
          <w:iCs/>
          <w:sz w:val="28"/>
          <w:szCs w:val="28"/>
        </w:rPr>
        <w:t xml:space="preserve">Ngày soạn: </w:t>
      </w:r>
      <w:r w:rsidR="0046249D" w:rsidRPr="006F27B3">
        <w:rPr>
          <w:iCs/>
          <w:sz w:val="28"/>
          <w:szCs w:val="28"/>
        </w:rPr>
        <w:t xml:space="preserve">                                                                        </w:t>
      </w:r>
      <w:r w:rsidR="00AC7C2A" w:rsidRPr="006F27B3">
        <w:rPr>
          <w:iCs/>
          <w:sz w:val="28"/>
          <w:szCs w:val="28"/>
        </w:rPr>
        <w:t>Ngày dạy:</w:t>
      </w:r>
      <w:r w:rsidR="00AC7C2A" w:rsidRPr="006F27B3">
        <w:rPr>
          <w:b/>
          <w:bCs/>
          <w:sz w:val="28"/>
          <w:szCs w:val="28"/>
        </w:rPr>
        <w:t xml:space="preserve">  </w:t>
      </w:r>
    </w:p>
    <w:p w14:paraId="728B58CD" w14:textId="77777777" w:rsidR="0046249D" w:rsidRPr="006F27B3" w:rsidRDefault="0046249D" w:rsidP="001F6141">
      <w:pPr>
        <w:ind w:left="360"/>
        <w:jc w:val="center"/>
        <w:rPr>
          <w:noProof/>
          <w:sz w:val="26"/>
          <w:szCs w:val="26"/>
        </w:rPr>
      </w:pPr>
      <w:r w:rsidRPr="006F27B3">
        <w:rPr>
          <w:noProof/>
          <w:sz w:val="26"/>
          <w:szCs w:val="26"/>
        </w:rPr>
        <w:t>Tiết theo KHDH:</w:t>
      </w:r>
    </w:p>
    <w:p w14:paraId="66DA9938" w14:textId="77777777" w:rsidR="001F6141" w:rsidRPr="006F27B3" w:rsidRDefault="00AC7C2A" w:rsidP="001F6141">
      <w:pPr>
        <w:ind w:left="360"/>
        <w:jc w:val="center"/>
        <w:rPr>
          <w:b/>
          <w:sz w:val="28"/>
          <w:szCs w:val="28"/>
        </w:rPr>
      </w:pPr>
      <w:r w:rsidRPr="006F27B3">
        <w:rPr>
          <w:b/>
          <w:sz w:val="28"/>
          <w:szCs w:val="28"/>
        </w:rPr>
        <w:t>§</w:t>
      </w:r>
      <w:r w:rsidR="00CE686E" w:rsidRPr="006F27B3">
        <w:rPr>
          <w:b/>
          <w:sz w:val="28"/>
          <w:szCs w:val="28"/>
        </w:rPr>
        <w:t>5</w:t>
      </w:r>
      <w:r w:rsidR="001F6141" w:rsidRPr="006F27B3">
        <w:rPr>
          <w:b/>
          <w:sz w:val="28"/>
          <w:szCs w:val="28"/>
        </w:rPr>
        <w:t>.</w:t>
      </w:r>
      <w:r w:rsidR="001F6141" w:rsidRPr="006F27B3">
        <w:rPr>
          <w:b/>
          <w:sz w:val="28"/>
          <w:szCs w:val="28"/>
          <w:lang w:val="vi-VN"/>
        </w:rPr>
        <w:t xml:space="preserve"> TRƯỜNG HỢP BẰNG NHAU THỨ HAI CỦA TAM GIÁC </w:t>
      </w:r>
    </w:p>
    <w:p w14:paraId="6B34F725" w14:textId="77777777" w:rsidR="001F6141" w:rsidRPr="006F27B3" w:rsidRDefault="001F6141" w:rsidP="001F6141">
      <w:pPr>
        <w:ind w:left="360"/>
        <w:jc w:val="center"/>
        <w:rPr>
          <w:b/>
          <w:sz w:val="28"/>
          <w:szCs w:val="28"/>
          <w:lang w:val="vi-VN"/>
        </w:rPr>
      </w:pPr>
      <w:r w:rsidRPr="006F27B3">
        <w:rPr>
          <w:b/>
          <w:sz w:val="28"/>
          <w:szCs w:val="28"/>
          <w:lang w:val="vi-VN"/>
        </w:rPr>
        <w:t>CẠNH – GÓC – CẠNH (C.G.C)</w:t>
      </w:r>
    </w:p>
    <w:p w14:paraId="69FA45AB" w14:textId="77777777" w:rsidR="001F6141" w:rsidRPr="006F27B3" w:rsidRDefault="001F6141" w:rsidP="002D7288">
      <w:pPr>
        <w:pStyle w:val="Heading1"/>
        <w:spacing w:before="0" w:after="0" w:line="276" w:lineRule="auto"/>
        <w:jc w:val="left"/>
        <w:rPr>
          <w:rFonts w:ascii="Times New Roman" w:hAnsi="Times New Roman" w:cs="Times New Roman"/>
          <w:szCs w:val="28"/>
        </w:rPr>
      </w:pPr>
      <w:r w:rsidRPr="006F27B3">
        <w:rPr>
          <w:rFonts w:ascii="Times New Roman" w:hAnsi="Times New Roman" w:cs="Times New Roman"/>
          <w:szCs w:val="28"/>
        </w:rPr>
        <w:t>I. MỤC TIÊU</w:t>
      </w:r>
    </w:p>
    <w:p w14:paraId="414F9B72" w14:textId="77777777" w:rsidR="001F6141" w:rsidRPr="006F27B3" w:rsidRDefault="001F6141" w:rsidP="002D7288">
      <w:pPr>
        <w:spacing w:line="276" w:lineRule="auto"/>
        <w:rPr>
          <w:b/>
          <w:sz w:val="28"/>
          <w:szCs w:val="28"/>
        </w:rPr>
      </w:pPr>
      <w:r w:rsidRPr="006F27B3">
        <w:rPr>
          <w:b/>
          <w:sz w:val="28"/>
          <w:szCs w:val="28"/>
        </w:rPr>
        <w:t>1. Kiến thức</w:t>
      </w:r>
      <w:r w:rsidRPr="006F27B3">
        <w:rPr>
          <w:bCs/>
          <w:sz w:val="28"/>
          <w:szCs w:val="28"/>
          <w:lang w:val="vi-VN"/>
        </w:rPr>
        <w:t xml:space="preserve"> Qua bài học HS:</w:t>
      </w:r>
    </w:p>
    <w:p w14:paraId="260B3497" w14:textId="77777777" w:rsidR="001F6141" w:rsidRPr="006F27B3" w:rsidRDefault="001F6141" w:rsidP="002D7288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- Học sinh nắm được trường hợp bằng nhau cạnh-góc-cạnh của hai tam giác.</w:t>
      </w:r>
    </w:p>
    <w:p w14:paraId="16ED45F9" w14:textId="48C18C87" w:rsidR="001F6141" w:rsidRPr="006F27B3" w:rsidRDefault="003D7893" w:rsidP="002D7288">
      <w:pPr>
        <w:spacing w:line="276" w:lineRule="auto"/>
        <w:rPr>
          <w:sz w:val="28"/>
          <w:szCs w:val="28"/>
          <w:lang w:val="vi-VN"/>
        </w:rPr>
      </w:pPr>
      <w:r w:rsidRPr="006F27B3">
        <w:rPr>
          <w:b/>
          <w:sz w:val="28"/>
          <w:szCs w:val="28"/>
        </w:rPr>
        <w:t>-</w:t>
      </w:r>
      <w:r w:rsidRPr="006F27B3">
        <w:rPr>
          <w:sz w:val="28"/>
          <w:szCs w:val="28"/>
        </w:rPr>
        <w:t xml:space="preserve"> Biết</w:t>
      </w:r>
      <w:r w:rsidRPr="006F27B3">
        <w:rPr>
          <w:b/>
          <w:sz w:val="28"/>
          <w:szCs w:val="28"/>
        </w:rPr>
        <w:t xml:space="preserve"> </w:t>
      </w:r>
      <w:r w:rsidR="001F6141" w:rsidRPr="006F27B3">
        <w:rPr>
          <w:sz w:val="28"/>
          <w:szCs w:val="28"/>
          <w:lang w:val="vi-VN"/>
        </w:rPr>
        <w:t>vẽ hình,</w:t>
      </w:r>
      <w:r w:rsidRPr="006F27B3">
        <w:rPr>
          <w:sz w:val="28"/>
          <w:szCs w:val="28"/>
        </w:rPr>
        <w:t xml:space="preserve"> có</w:t>
      </w:r>
      <w:r w:rsidR="001F6141" w:rsidRPr="006F27B3">
        <w:rPr>
          <w:sz w:val="28"/>
          <w:szCs w:val="28"/>
          <w:lang w:val="vi-VN"/>
        </w:rPr>
        <w:t xml:space="preserve"> khả năng phân tích tìm tòi lời giải và trình bày bài chứng minh hình học.</w:t>
      </w:r>
    </w:p>
    <w:p w14:paraId="27A20F04" w14:textId="77777777" w:rsidR="003D7893" w:rsidRPr="006F27B3" w:rsidRDefault="003D7893" w:rsidP="003D7893">
      <w:pPr>
        <w:jc w:val="both"/>
        <w:rPr>
          <w:i/>
          <w:sz w:val="28"/>
          <w:szCs w:val="28"/>
          <w:lang w:val="nl-NL"/>
        </w:rPr>
      </w:pPr>
      <w:r w:rsidRPr="006F27B3">
        <w:rPr>
          <w:i/>
          <w:sz w:val="28"/>
          <w:szCs w:val="28"/>
          <w:lang w:val="nl-NL"/>
        </w:rPr>
        <w:t xml:space="preserve">2. Năng lực: </w:t>
      </w:r>
    </w:p>
    <w:p w14:paraId="0F26D0B7" w14:textId="77777777" w:rsidR="003D7893" w:rsidRPr="006F27B3" w:rsidRDefault="003D7893" w:rsidP="003D7893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+ Năng lực hợp tác: Tổ chức nhóm học sinh hợp tác thực hiện các hoạt động</w:t>
      </w:r>
    </w:p>
    <w:p w14:paraId="5F21C22A" w14:textId="77777777" w:rsidR="003D7893" w:rsidRPr="006F27B3" w:rsidRDefault="003D7893" w:rsidP="003D7893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+ Năng lực tự học tự nghiên cứu: Học sinh tự giác tìm tòi và lĩnh hội kiến thức</w:t>
      </w:r>
    </w:p>
    <w:p w14:paraId="2D229C40" w14:textId="77777777" w:rsidR="003D7893" w:rsidRPr="006F27B3" w:rsidRDefault="003D7893" w:rsidP="003D7893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+ Phát huy trí lực của học sinh</w:t>
      </w:r>
      <w:r w:rsidRPr="006F27B3">
        <w:rPr>
          <w:sz w:val="28"/>
          <w:szCs w:val="28"/>
          <w:lang w:val="vi-VN"/>
        </w:rPr>
        <w:tab/>
      </w:r>
    </w:p>
    <w:p w14:paraId="23D118AC" w14:textId="77777777" w:rsidR="003D7893" w:rsidRPr="006F27B3" w:rsidRDefault="003D7893" w:rsidP="003D7893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+ Năng lực phát triển năng lực ngôn ngữ, năng lực suy luận, tự giải quyết vấn đề.</w:t>
      </w:r>
    </w:p>
    <w:p w14:paraId="27AC34A9" w14:textId="77777777" w:rsidR="003D7893" w:rsidRPr="006F27B3" w:rsidRDefault="000C7BB3" w:rsidP="000C7BB3">
      <w:pPr>
        <w:keepNext/>
        <w:keepLines/>
        <w:tabs>
          <w:tab w:val="center" w:pos="5400"/>
          <w:tab w:val="left" w:pos="7169"/>
        </w:tabs>
        <w:rPr>
          <w:bCs/>
          <w:i/>
          <w:sz w:val="28"/>
          <w:szCs w:val="28"/>
        </w:rPr>
      </w:pPr>
      <w:r w:rsidRPr="006F27B3">
        <w:rPr>
          <w:bCs/>
          <w:i/>
          <w:sz w:val="28"/>
          <w:szCs w:val="28"/>
          <w:lang w:val="vi-VN"/>
        </w:rPr>
        <w:t>3. Về phẩm chất: </w:t>
      </w:r>
    </w:p>
    <w:p w14:paraId="146CF763" w14:textId="77777777" w:rsidR="000C7BB3" w:rsidRPr="006F27B3" w:rsidRDefault="000C7BB3" w:rsidP="000C7BB3">
      <w:pPr>
        <w:keepNext/>
        <w:keepLines/>
        <w:tabs>
          <w:tab w:val="center" w:pos="5400"/>
          <w:tab w:val="left" w:pos="7169"/>
        </w:tabs>
        <w:rPr>
          <w:sz w:val="28"/>
          <w:szCs w:val="28"/>
        </w:rPr>
      </w:pPr>
      <w:r w:rsidRPr="006F27B3">
        <w:rPr>
          <w:sz w:val="28"/>
          <w:szCs w:val="28"/>
          <w:lang w:val="nl-NL"/>
        </w:rPr>
        <w:t>- Góp phần phát triển phẩm chất: Chăm chỉ, trung thực, trách nhiệm.</w:t>
      </w:r>
      <w:r w:rsidRPr="006F27B3">
        <w:rPr>
          <w:b/>
          <w:sz w:val="28"/>
          <w:szCs w:val="28"/>
          <w:lang w:val="nl-NL"/>
        </w:rPr>
        <w:t xml:space="preserve"> </w:t>
      </w:r>
    </w:p>
    <w:p w14:paraId="335B4916" w14:textId="77777777" w:rsidR="000C7BB3" w:rsidRPr="006F27B3" w:rsidRDefault="003D7893" w:rsidP="000C7BB3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</w:rPr>
        <w:t xml:space="preserve">- </w:t>
      </w:r>
      <w:r w:rsidR="000C7BB3" w:rsidRPr="006F27B3">
        <w:rPr>
          <w:sz w:val="28"/>
          <w:szCs w:val="28"/>
          <w:lang w:val="vi-VN"/>
        </w:rPr>
        <w:t>Yêu thích bộ môn, tích cực, chủ động trong học tập.</w:t>
      </w:r>
    </w:p>
    <w:p w14:paraId="500FACB4" w14:textId="77777777" w:rsidR="000C7BB3" w:rsidRPr="006F27B3" w:rsidRDefault="000C7BB3" w:rsidP="00160FE3">
      <w:pPr>
        <w:spacing w:line="276" w:lineRule="auto"/>
        <w:rPr>
          <w:b/>
          <w:sz w:val="28"/>
          <w:szCs w:val="28"/>
        </w:rPr>
      </w:pPr>
      <w:r w:rsidRPr="006F27B3">
        <w:rPr>
          <w:b/>
          <w:bCs/>
          <w:sz w:val="28"/>
          <w:szCs w:val="28"/>
          <w:lang w:val="vi-VN"/>
        </w:rPr>
        <w:t xml:space="preserve">II. </w:t>
      </w:r>
      <w:r w:rsidR="003D7893" w:rsidRPr="006F27B3">
        <w:rPr>
          <w:b/>
          <w:bCs/>
          <w:sz w:val="28"/>
          <w:szCs w:val="28"/>
        </w:rPr>
        <w:t>THIẾT BỊ DẠY HỌC VÀ HỌC LIỆU</w:t>
      </w:r>
      <w:r w:rsidRPr="006F27B3">
        <w:rPr>
          <w:b/>
          <w:bCs/>
          <w:sz w:val="28"/>
          <w:szCs w:val="28"/>
          <w:lang w:val="vi-VN"/>
        </w:rPr>
        <w:t> </w:t>
      </w:r>
      <w:r w:rsidRPr="006F27B3">
        <w:rPr>
          <w:b/>
          <w:sz w:val="28"/>
          <w:szCs w:val="28"/>
        </w:rPr>
        <w:t xml:space="preserve"> </w:t>
      </w:r>
    </w:p>
    <w:p w14:paraId="04615BD2" w14:textId="77777777" w:rsidR="009C5A24" w:rsidRPr="006F27B3" w:rsidRDefault="009C5A24" w:rsidP="009C5A24">
      <w:pPr>
        <w:jc w:val="both"/>
        <w:rPr>
          <w:sz w:val="28"/>
          <w:szCs w:val="28"/>
          <w:lang w:val="vi-VN"/>
        </w:rPr>
      </w:pPr>
      <w:r w:rsidRPr="006F27B3">
        <w:rPr>
          <w:b/>
          <w:sz w:val="28"/>
          <w:szCs w:val="28"/>
          <w:lang w:val="vi-VN"/>
        </w:rPr>
        <w:t xml:space="preserve">1. Giáo viên: </w:t>
      </w:r>
      <w:r w:rsidRPr="006F27B3">
        <w:rPr>
          <w:sz w:val="28"/>
          <w:szCs w:val="28"/>
          <w:lang w:val="vi-VN"/>
        </w:rPr>
        <w:t>SGK, kế hoạch bài dạy, thước thẳng, bảng phụ hoặc máy chiếu.</w:t>
      </w:r>
    </w:p>
    <w:p w14:paraId="260C4661" w14:textId="77777777" w:rsidR="009C5A24" w:rsidRPr="006F27B3" w:rsidRDefault="009C5A24" w:rsidP="009C5A24">
      <w:pPr>
        <w:jc w:val="both"/>
        <w:rPr>
          <w:sz w:val="28"/>
          <w:szCs w:val="28"/>
          <w:lang w:val="vi-VN"/>
        </w:rPr>
      </w:pPr>
      <w:r w:rsidRPr="006F27B3">
        <w:rPr>
          <w:b/>
          <w:sz w:val="28"/>
          <w:szCs w:val="28"/>
          <w:lang w:val="vi-VN"/>
        </w:rPr>
        <w:t xml:space="preserve">2. Học sinh: </w:t>
      </w:r>
      <w:r w:rsidRPr="006F27B3">
        <w:rPr>
          <w:sz w:val="28"/>
          <w:szCs w:val="28"/>
          <w:lang w:val="vi-VN"/>
        </w:rPr>
        <w:t>SGK, thước thẳng, bảng nhóm.</w:t>
      </w:r>
    </w:p>
    <w:p w14:paraId="3FF4CED4" w14:textId="77777777" w:rsidR="001F6141" w:rsidRPr="006F27B3" w:rsidRDefault="001F6141" w:rsidP="00181EBF">
      <w:pPr>
        <w:spacing w:line="276" w:lineRule="auto"/>
        <w:jc w:val="both"/>
        <w:rPr>
          <w:sz w:val="28"/>
          <w:szCs w:val="28"/>
        </w:rPr>
      </w:pPr>
      <w:r w:rsidRPr="006F27B3">
        <w:rPr>
          <w:b/>
          <w:sz w:val="28"/>
          <w:szCs w:val="28"/>
        </w:rPr>
        <w:t xml:space="preserve">III. </w:t>
      </w:r>
      <w:r w:rsidRPr="006F27B3">
        <w:rPr>
          <w:sz w:val="28"/>
          <w:szCs w:val="28"/>
          <w:lang w:val="pt-BR"/>
        </w:rPr>
        <w:t xml:space="preserve"> </w:t>
      </w:r>
      <w:r w:rsidRPr="006F27B3">
        <w:rPr>
          <w:b/>
          <w:sz w:val="28"/>
          <w:szCs w:val="28"/>
          <w:lang w:val="pt-BR"/>
        </w:rPr>
        <w:t xml:space="preserve">TIẾN TRÌNH </w:t>
      </w:r>
      <w:r w:rsidR="00AE65CA" w:rsidRPr="006F27B3">
        <w:rPr>
          <w:b/>
          <w:sz w:val="28"/>
          <w:szCs w:val="28"/>
          <w:lang w:val="pt-BR"/>
        </w:rPr>
        <w:t>DẠY HỌC</w:t>
      </w:r>
      <w:r w:rsidRPr="006F27B3">
        <w:rPr>
          <w:b/>
          <w:sz w:val="28"/>
          <w:szCs w:val="28"/>
          <w:lang w:val="pt-BR"/>
        </w:rPr>
        <w:t>:</w:t>
      </w:r>
    </w:p>
    <w:p w14:paraId="2DAF81D2" w14:textId="77777777" w:rsidR="00361178" w:rsidRPr="006F27B3" w:rsidRDefault="00361178" w:rsidP="00361178">
      <w:pPr>
        <w:jc w:val="both"/>
        <w:rPr>
          <w:b/>
          <w:sz w:val="28"/>
          <w:szCs w:val="28"/>
          <w:u w:val="single"/>
        </w:rPr>
      </w:pPr>
      <w:r w:rsidRPr="006F27B3">
        <w:rPr>
          <w:b/>
          <w:sz w:val="28"/>
          <w:szCs w:val="28"/>
          <w:highlight w:val="yellow"/>
          <w:u w:val="single"/>
          <w:lang w:val="vi-VN"/>
        </w:rPr>
        <w:t>Tiết 1</w:t>
      </w:r>
    </w:p>
    <w:p w14:paraId="411410DB" w14:textId="77777777" w:rsidR="00A51168" w:rsidRPr="006F27B3" w:rsidRDefault="00A51168" w:rsidP="00A51168">
      <w:pPr>
        <w:jc w:val="both"/>
        <w:rPr>
          <w:sz w:val="28"/>
          <w:szCs w:val="28"/>
          <w:lang w:val="vi-VN"/>
        </w:rPr>
      </w:pPr>
      <w:r w:rsidRPr="006F27B3">
        <w:rPr>
          <w:b/>
          <w:bCs/>
          <w:sz w:val="28"/>
          <w:szCs w:val="28"/>
          <w:lang w:val="vi-VN"/>
        </w:rPr>
        <w:t xml:space="preserve">1. Hoạt động 1: Mở đầu </w:t>
      </w:r>
      <w:r w:rsidRPr="006F27B3">
        <w:rPr>
          <w:sz w:val="28"/>
          <w:szCs w:val="28"/>
          <w:lang w:val="vi-VN"/>
        </w:rPr>
        <w:t xml:space="preserve">(khoảng </w:t>
      </w:r>
      <w:r w:rsidRPr="006F27B3">
        <w:rPr>
          <w:sz w:val="28"/>
          <w:szCs w:val="28"/>
        </w:rPr>
        <w:t>7</w:t>
      </w:r>
      <w:r w:rsidRPr="006F27B3">
        <w:rPr>
          <w:sz w:val="28"/>
          <w:szCs w:val="28"/>
          <w:lang w:val="vi-VN"/>
        </w:rPr>
        <w:t xml:space="preserve"> phút)</w:t>
      </w:r>
    </w:p>
    <w:p w14:paraId="39D78AE9" w14:textId="77777777" w:rsidR="00440AF5" w:rsidRPr="006F27B3" w:rsidRDefault="00440AF5" w:rsidP="00440AF5">
      <w:pPr>
        <w:rPr>
          <w:sz w:val="28"/>
          <w:szCs w:val="28"/>
          <w:lang w:val="nl-NL"/>
        </w:rPr>
      </w:pPr>
      <w:r w:rsidRPr="006F27B3">
        <w:rPr>
          <w:b/>
          <w:bCs/>
          <w:sz w:val="28"/>
          <w:szCs w:val="28"/>
          <w:lang w:val="vi-VN"/>
        </w:rPr>
        <w:t xml:space="preserve">a) </w:t>
      </w:r>
      <w:r w:rsidRPr="006F27B3">
        <w:rPr>
          <w:b/>
          <w:bCs/>
          <w:sz w:val="28"/>
          <w:szCs w:val="28"/>
          <w:lang w:val="nl-NL"/>
        </w:rPr>
        <w:t>Mục tiêu</w:t>
      </w:r>
      <w:r w:rsidRPr="006F27B3">
        <w:rPr>
          <w:b/>
          <w:bCs/>
          <w:sz w:val="28"/>
          <w:szCs w:val="28"/>
          <w:lang w:val="nl-NL"/>
        </w:rPr>
        <w:tab/>
      </w:r>
      <w:r w:rsidRPr="006F27B3">
        <w:rPr>
          <w:b/>
          <w:sz w:val="28"/>
          <w:szCs w:val="28"/>
          <w:lang w:val="nl-NL"/>
        </w:rPr>
        <w:t>:</w:t>
      </w:r>
      <w:r w:rsidRPr="006F27B3">
        <w:rPr>
          <w:sz w:val="28"/>
          <w:szCs w:val="28"/>
          <w:lang w:val="nl-NL"/>
        </w:rPr>
        <w:t xml:space="preserve"> </w:t>
      </w:r>
    </w:p>
    <w:p w14:paraId="1CF8CEF5" w14:textId="77777777" w:rsidR="00A51168" w:rsidRPr="006F27B3" w:rsidRDefault="00A51168" w:rsidP="00A51168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Học sinh biết dùng thước thẳng và thước đo góc để vẽ hình</w:t>
      </w:r>
    </w:p>
    <w:p w14:paraId="10285D55" w14:textId="77777777" w:rsidR="00A51168" w:rsidRPr="006F27B3" w:rsidRDefault="00A51168" w:rsidP="00A51168">
      <w:pPr>
        <w:spacing w:line="276" w:lineRule="auto"/>
        <w:rPr>
          <w:sz w:val="28"/>
          <w:szCs w:val="28"/>
          <w:lang w:val="vi-VN"/>
        </w:rPr>
      </w:pPr>
      <w:r w:rsidRPr="006F27B3">
        <w:rPr>
          <w:sz w:val="28"/>
          <w:szCs w:val="28"/>
          <w:lang w:val="vi-VN"/>
        </w:rPr>
        <w:t>Tạo hứng thú cho học sinh khi học bài mới</w:t>
      </w:r>
    </w:p>
    <w:p w14:paraId="77912E90" w14:textId="77777777" w:rsidR="00440AF5" w:rsidRPr="006F27B3" w:rsidRDefault="00440AF5" w:rsidP="00440AF5">
      <w:pPr>
        <w:jc w:val="both"/>
        <w:rPr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>b) Nội dung:</w:t>
      </w:r>
    </w:p>
    <w:p w14:paraId="17B43C5B" w14:textId="77777777" w:rsidR="00A51168" w:rsidRPr="006F27B3" w:rsidRDefault="00A51168" w:rsidP="00A51168">
      <w:pPr>
        <w:rPr>
          <w:b/>
          <w:sz w:val="28"/>
          <w:szCs w:val="28"/>
          <w:lang w:val="vi-VN"/>
        </w:rPr>
      </w:pPr>
      <w:r w:rsidRPr="006F27B3">
        <w:rPr>
          <w:sz w:val="28"/>
          <w:szCs w:val="28"/>
          <w:lang w:val="nl-NL"/>
        </w:rPr>
        <w:t>- HS</w:t>
      </w:r>
      <w:r w:rsidRPr="006F27B3">
        <w:rPr>
          <w:sz w:val="28"/>
          <w:szCs w:val="28"/>
          <w:lang w:val="vi-VN"/>
        </w:rPr>
        <w:t xml:space="preserve"> bước đầu </w:t>
      </w:r>
      <w:r w:rsidR="004307CE" w:rsidRPr="006F27B3">
        <w:rPr>
          <w:sz w:val="28"/>
          <w:szCs w:val="28"/>
        </w:rPr>
        <w:t xml:space="preserve">nhận biết </w:t>
      </w:r>
      <w:r w:rsidR="004307CE" w:rsidRPr="006F27B3">
        <w:rPr>
          <w:sz w:val="28"/>
          <w:szCs w:val="28"/>
          <w:lang w:val="vi-VN"/>
        </w:rPr>
        <w:t xml:space="preserve"> được trường hợp bằng nhau cạnh-góc-cạnh của hai tam giác</w:t>
      </w:r>
      <w:r w:rsidRPr="006F27B3">
        <w:rPr>
          <w:sz w:val="28"/>
          <w:szCs w:val="28"/>
        </w:rPr>
        <w:t>.</w:t>
      </w:r>
      <w:r w:rsidR="001A290B" w:rsidRPr="006F27B3">
        <w:rPr>
          <w:sz w:val="28"/>
          <w:szCs w:val="28"/>
        </w:rPr>
        <w:t xml:space="preserve"> Dùng thước thẳng để vẽ các cạnh và </w:t>
      </w:r>
      <w:r w:rsidR="006B47C0" w:rsidRPr="006F27B3">
        <w:rPr>
          <w:sz w:val="28"/>
          <w:szCs w:val="28"/>
        </w:rPr>
        <w:t xml:space="preserve">thước đo để vẽ </w:t>
      </w:r>
      <w:r w:rsidR="001A290B" w:rsidRPr="006F27B3">
        <w:rPr>
          <w:sz w:val="28"/>
          <w:szCs w:val="28"/>
        </w:rPr>
        <w:t>góc của tam giác</w:t>
      </w:r>
    </w:p>
    <w:p w14:paraId="787C3437" w14:textId="77777777" w:rsidR="00A51168" w:rsidRPr="006F27B3" w:rsidRDefault="00A51168" w:rsidP="00A51168">
      <w:pPr>
        <w:rPr>
          <w:b/>
          <w:sz w:val="28"/>
          <w:szCs w:val="28"/>
        </w:rPr>
      </w:pPr>
      <w:r w:rsidRPr="006F27B3">
        <w:rPr>
          <w:b/>
          <w:sz w:val="28"/>
          <w:szCs w:val="28"/>
          <w:lang w:val="vi-VN"/>
        </w:rPr>
        <w:t xml:space="preserve">c) </w:t>
      </w:r>
      <w:r w:rsidRPr="006F27B3">
        <w:rPr>
          <w:b/>
          <w:sz w:val="28"/>
          <w:szCs w:val="28"/>
          <w:lang w:val="nl-NL"/>
        </w:rPr>
        <w:t>Sản phẩm</w:t>
      </w:r>
      <w:r w:rsidRPr="006F27B3">
        <w:rPr>
          <w:b/>
          <w:sz w:val="28"/>
          <w:szCs w:val="28"/>
          <w:lang w:val="vi-VN"/>
        </w:rPr>
        <w:t xml:space="preserve">: </w:t>
      </w:r>
      <w:r w:rsidRPr="006F27B3">
        <w:rPr>
          <w:sz w:val="28"/>
          <w:szCs w:val="28"/>
          <w:lang w:val="nl-NL"/>
        </w:rPr>
        <w:t>Kết</w:t>
      </w:r>
      <w:r w:rsidRPr="006F27B3">
        <w:rPr>
          <w:sz w:val="28"/>
          <w:szCs w:val="28"/>
          <w:lang w:val="vi-VN"/>
        </w:rPr>
        <w:t xml:space="preserve"> quả của HS được viết vào vở </w:t>
      </w:r>
    </w:p>
    <w:p w14:paraId="4FEC14EB" w14:textId="77777777" w:rsidR="00A51168" w:rsidRPr="006F27B3" w:rsidRDefault="00A51168" w:rsidP="00A51168">
      <w:pPr>
        <w:tabs>
          <w:tab w:val="left" w:pos="567"/>
          <w:tab w:val="left" w:pos="1418"/>
        </w:tabs>
        <w:jc w:val="both"/>
        <w:rPr>
          <w:b/>
          <w:bCs/>
          <w:iCs/>
          <w:sz w:val="28"/>
          <w:szCs w:val="28"/>
        </w:rPr>
      </w:pPr>
      <w:r w:rsidRPr="006F27B3">
        <w:rPr>
          <w:b/>
          <w:bCs/>
          <w:iCs/>
          <w:sz w:val="28"/>
          <w:szCs w:val="28"/>
          <w:lang w:val="vi-VN"/>
        </w:rPr>
        <w:t>d) Tổ chức thực hiện:</w:t>
      </w:r>
    </w:p>
    <w:p w14:paraId="2EEB6DCA" w14:textId="77777777" w:rsidR="00A51168" w:rsidRPr="006F27B3" w:rsidRDefault="00A51168" w:rsidP="00A51168">
      <w:pPr>
        <w:rPr>
          <w:sz w:val="28"/>
          <w:szCs w:val="28"/>
        </w:rPr>
      </w:pPr>
      <w:r w:rsidRPr="006F27B3">
        <w:rPr>
          <w:sz w:val="28"/>
          <w:szCs w:val="28"/>
        </w:rPr>
        <w:t>*</w:t>
      </w:r>
      <w:r w:rsidRPr="006F27B3">
        <w:rPr>
          <w:sz w:val="28"/>
          <w:szCs w:val="28"/>
          <w:lang w:val="vi-VN"/>
        </w:rPr>
        <w:t xml:space="preserve"> Chuyển giao: Giáo viên nêu bài toán</w:t>
      </w:r>
    </w:p>
    <w:p w14:paraId="18DF9FDF" w14:textId="77777777" w:rsidR="00A51168" w:rsidRPr="006F27B3" w:rsidRDefault="00A51168" w:rsidP="00A51168">
      <w:pPr>
        <w:tabs>
          <w:tab w:val="left" w:pos="567"/>
          <w:tab w:val="left" w:pos="1418"/>
        </w:tabs>
        <w:jc w:val="both"/>
        <w:rPr>
          <w:bCs/>
          <w:iCs/>
          <w:sz w:val="28"/>
          <w:szCs w:val="28"/>
        </w:rPr>
      </w:pPr>
    </w:p>
    <w:p w14:paraId="5604FE69" w14:textId="77777777" w:rsidR="00A51168" w:rsidRPr="006F27B3" w:rsidRDefault="00A51168" w:rsidP="00361178">
      <w:pPr>
        <w:jc w:val="both"/>
        <w:rPr>
          <w:b/>
          <w:sz w:val="28"/>
          <w:szCs w:val="28"/>
          <w:u w:val="single"/>
        </w:rPr>
      </w:pPr>
    </w:p>
    <w:p w14:paraId="18A0D82A" w14:textId="77777777" w:rsidR="001F6141" w:rsidRPr="006F27B3" w:rsidRDefault="001F6141" w:rsidP="001F6141">
      <w:pPr>
        <w:rPr>
          <w:b/>
          <w:sz w:val="28"/>
          <w:szCs w:val="28"/>
        </w:rPr>
      </w:pPr>
    </w:p>
    <w:p w14:paraId="6D918AD0" w14:textId="77777777" w:rsidR="00C93481" w:rsidRPr="006F27B3" w:rsidRDefault="00AE65CA" w:rsidP="001F6141">
      <w:pPr>
        <w:rPr>
          <w:b/>
          <w:sz w:val="28"/>
          <w:szCs w:val="28"/>
        </w:rPr>
      </w:pPr>
      <w:r w:rsidRPr="006F27B3">
        <w:rPr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33152" behindDoc="1" locked="0" layoutInCell="1" allowOverlap="1" wp14:anchorId="3F44B934" wp14:editId="4A81D95B">
            <wp:simplePos x="0" y="0"/>
            <wp:positionH relativeFrom="column">
              <wp:posOffset>970915</wp:posOffset>
            </wp:positionH>
            <wp:positionV relativeFrom="paragraph">
              <wp:posOffset>18415</wp:posOffset>
            </wp:positionV>
            <wp:extent cx="3038475" cy="1883021"/>
            <wp:effectExtent l="0" t="0" r="0" b="3175"/>
            <wp:wrapNone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053" cy="188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873950" w14:textId="77777777" w:rsidR="00C93481" w:rsidRPr="006F27B3" w:rsidRDefault="00C93481" w:rsidP="001F6141">
      <w:pPr>
        <w:rPr>
          <w:b/>
          <w:sz w:val="28"/>
          <w:szCs w:val="28"/>
        </w:rPr>
      </w:pPr>
    </w:p>
    <w:p w14:paraId="75AE6D54" w14:textId="77777777" w:rsidR="00C93481" w:rsidRPr="006F27B3" w:rsidRDefault="00C93481" w:rsidP="001F6141">
      <w:pPr>
        <w:rPr>
          <w:b/>
          <w:sz w:val="28"/>
          <w:szCs w:val="28"/>
        </w:rPr>
      </w:pPr>
    </w:p>
    <w:p w14:paraId="3FA5235B" w14:textId="77777777" w:rsidR="00C93481" w:rsidRPr="006F27B3" w:rsidRDefault="00C93481" w:rsidP="001F6141">
      <w:pPr>
        <w:rPr>
          <w:b/>
          <w:sz w:val="28"/>
          <w:szCs w:val="28"/>
        </w:rPr>
      </w:pPr>
    </w:p>
    <w:p w14:paraId="3D4A2D01" w14:textId="77777777" w:rsidR="00C93481" w:rsidRPr="006F27B3" w:rsidRDefault="00C93481" w:rsidP="001F6141">
      <w:pPr>
        <w:rPr>
          <w:b/>
          <w:sz w:val="28"/>
          <w:szCs w:val="28"/>
        </w:rPr>
      </w:pPr>
    </w:p>
    <w:p w14:paraId="61AD5C1F" w14:textId="77777777" w:rsidR="00C93481" w:rsidRPr="006F27B3" w:rsidRDefault="00C93481" w:rsidP="001F6141">
      <w:pPr>
        <w:rPr>
          <w:b/>
          <w:sz w:val="28"/>
          <w:szCs w:val="28"/>
        </w:rPr>
      </w:pPr>
    </w:p>
    <w:p w14:paraId="52B40C85" w14:textId="77777777" w:rsidR="00C93481" w:rsidRPr="006F27B3" w:rsidRDefault="00C93481" w:rsidP="001F6141">
      <w:pPr>
        <w:rPr>
          <w:sz w:val="28"/>
          <w:szCs w:val="28"/>
        </w:rPr>
      </w:pPr>
    </w:p>
    <w:p w14:paraId="60511C70" w14:textId="77777777" w:rsidR="00AE65CA" w:rsidRPr="006F27B3" w:rsidRDefault="00AE65CA" w:rsidP="001F6141">
      <w:pPr>
        <w:rPr>
          <w:sz w:val="28"/>
          <w:szCs w:val="28"/>
        </w:rPr>
      </w:pPr>
    </w:p>
    <w:p w14:paraId="22BCD187" w14:textId="77777777" w:rsidR="001F6141" w:rsidRPr="006F27B3" w:rsidRDefault="00AE65CA" w:rsidP="001F6141">
      <w:pPr>
        <w:rPr>
          <w:sz w:val="28"/>
          <w:szCs w:val="28"/>
        </w:rPr>
      </w:pPr>
      <w:r w:rsidRPr="006F27B3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47488" behindDoc="0" locked="0" layoutInCell="1" allowOverlap="1" wp14:anchorId="727C4D40" wp14:editId="25AC7E3F">
            <wp:simplePos x="0" y="0"/>
            <wp:positionH relativeFrom="column">
              <wp:posOffset>306070</wp:posOffset>
            </wp:positionH>
            <wp:positionV relativeFrom="paragraph">
              <wp:posOffset>-236220</wp:posOffset>
            </wp:positionV>
            <wp:extent cx="5019675" cy="2456815"/>
            <wp:effectExtent l="0" t="0" r="9525" b="635"/>
            <wp:wrapTopAndBottom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2456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6141" w:rsidRPr="006F27B3">
        <w:rPr>
          <w:sz w:val="28"/>
          <w:szCs w:val="28"/>
          <w:lang w:val="vi-VN"/>
        </w:rPr>
        <w:t>GV (ĐVĐ)   -&gt;   vào bài</w:t>
      </w:r>
      <w:r w:rsidR="00160FE3" w:rsidRPr="006F27B3">
        <w:rPr>
          <w:sz w:val="28"/>
          <w:szCs w:val="28"/>
        </w:rPr>
        <w:t xml:space="preserve"> </w:t>
      </w:r>
    </w:p>
    <w:p w14:paraId="1668445A" w14:textId="77777777" w:rsidR="00E2154D" w:rsidRPr="006F27B3" w:rsidRDefault="00A26BE2" w:rsidP="00181EBF">
      <w:pPr>
        <w:spacing w:line="276" w:lineRule="auto"/>
        <w:jc w:val="both"/>
        <w:rPr>
          <w:b/>
          <w:bCs/>
          <w:sz w:val="28"/>
          <w:szCs w:val="28"/>
          <w:lang w:val="pt-BR"/>
        </w:rPr>
      </w:pPr>
      <w:r w:rsidRPr="006F27B3">
        <w:rPr>
          <w:b/>
          <w:bCs/>
          <w:sz w:val="28"/>
          <w:szCs w:val="28"/>
        </w:rPr>
        <w:t>2</w:t>
      </w:r>
      <w:r w:rsidRPr="006F27B3">
        <w:rPr>
          <w:b/>
          <w:bCs/>
          <w:sz w:val="28"/>
          <w:szCs w:val="28"/>
          <w:lang w:val="vi-VN"/>
        </w:rPr>
        <w:t xml:space="preserve">. Hoạt động </w:t>
      </w:r>
      <w:r w:rsidRPr="006F27B3">
        <w:rPr>
          <w:b/>
          <w:bCs/>
          <w:sz w:val="28"/>
          <w:szCs w:val="28"/>
        </w:rPr>
        <w:t xml:space="preserve">2: </w:t>
      </w:r>
      <w:r w:rsidR="00E2154D" w:rsidRPr="006F27B3">
        <w:rPr>
          <w:b/>
          <w:bCs/>
          <w:sz w:val="28"/>
          <w:szCs w:val="28"/>
          <w:lang w:val="pt-BR"/>
        </w:rPr>
        <w:t xml:space="preserve">HÌNH THÀNH KIẾN THỨC </w:t>
      </w:r>
      <w:r w:rsidRPr="006F27B3">
        <w:rPr>
          <w:b/>
          <w:bCs/>
          <w:sz w:val="28"/>
          <w:szCs w:val="28"/>
          <w:lang w:val="pt-BR"/>
        </w:rPr>
        <w:t>MỚI</w:t>
      </w:r>
    </w:p>
    <w:p w14:paraId="3912E2AC" w14:textId="77777777" w:rsidR="00A26BE2" w:rsidRPr="006F27B3" w:rsidRDefault="00322DA7" w:rsidP="00A26BE2">
      <w:pPr>
        <w:jc w:val="both"/>
        <w:rPr>
          <w:bCs/>
          <w:sz w:val="28"/>
          <w:szCs w:val="28"/>
        </w:rPr>
      </w:pPr>
      <w:r w:rsidRPr="006F27B3">
        <w:rPr>
          <w:b/>
          <w:sz w:val="28"/>
          <w:szCs w:val="28"/>
          <w:lang w:val="pt-BR"/>
        </w:rPr>
        <w:t xml:space="preserve"> Hoạt động</w:t>
      </w:r>
      <w:r w:rsidR="00A26BE2" w:rsidRPr="006F27B3">
        <w:rPr>
          <w:b/>
          <w:sz w:val="28"/>
          <w:szCs w:val="28"/>
          <w:lang w:val="pt-BR"/>
        </w:rPr>
        <w:t xml:space="preserve"> 2.</w:t>
      </w:r>
      <w:r w:rsidRPr="006F27B3">
        <w:rPr>
          <w:b/>
          <w:sz w:val="28"/>
          <w:szCs w:val="28"/>
          <w:lang w:val="pt-BR"/>
        </w:rPr>
        <w:t xml:space="preserve"> </w:t>
      </w:r>
      <w:r w:rsidRPr="006F27B3">
        <w:rPr>
          <w:b/>
          <w:sz w:val="28"/>
          <w:szCs w:val="28"/>
        </w:rPr>
        <w:t>1.</w:t>
      </w:r>
      <w:r w:rsidRPr="006F27B3">
        <w:rPr>
          <w:sz w:val="28"/>
          <w:szCs w:val="28"/>
        </w:rPr>
        <w:t xml:space="preserve"> </w:t>
      </w:r>
      <w:r w:rsidR="00CA175A" w:rsidRPr="006F27B3">
        <w:rPr>
          <w:b/>
          <w:sz w:val="28"/>
          <w:szCs w:val="28"/>
          <w:lang w:val="pt-BR"/>
        </w:rPr>
        <w:t>Trường hợp bằng nhau cạnh góc cạnh</w:t>
      </w:r>
      <w:r w:rsidR="00A26BE2" w:rsidRPr="006F27B3">
        <w:rPr>
          <w:b/>
          <w:sz w:val="28"/>
          <w:szCs w:val="28"/>
          <w:lang w:val="pt-BR"/>
        </w:rPr>
        <w:t xml:space="preserve"> </w:t>
      </w:r>
      <w:r w:rsidR="00A26BE2" w:rsidRPr="006F27B3">
        <w:rPr>
          <w:bCs/>
          <w:sz w:val="28"/>
          <w:szCs w:val="28"/>
        </w:rPr>
        <w:t>(khoảng</w:t>
      </w:r>
      <w:r w:rsidR="00A26BE2" w:rsidRPr="006F27B3">
        <w:rPr>
          <w:bCs/>
          <w:sz w:val="28"/>
          <w:szCs w:val="28"/>
          <w:lang w:val="vi-VN"/>
        </w:rPr>
        <w:t xml:space="preserve"> </w:t>
      </w:r>
      <w:r w:rsidR="00A622D8" w:rsidRPr="006F27B3">
        <w:rPr>
          <w:bCs/>
          <w:sz w:val="28"/>
          <w:szCs w:val="28"/>
        </w:rPr>
        <w:t>3</w:t>
      </w:r>
      <w:r w:rsidR="00A26BE2" w:rsidRPr="006F27B3">
        <w:rPr>
          <w:bCs/>
          <w:sz w:val="28"/>
          <w:szCs w:val="28"/>
        </w:rPr>
        <w:t>5 phút)</w:t>
      </w:r>
    </w:p>
    <w:p w14:paraId="248EC03F" w14:textId="77777777" w:rsidR="005C69D3" w:rsidRPr="006F27B3" w:rsidRDefault="00E2154D" w:rsidP="00181EBF">
      <w:pPr>
        <w:spacing w:line="276" w:lineRule="auto"/>
        <w:rPr>
          <w:sz w:val="28"/>
          <w:szCs w:val="28"/>
          <w:lang w:val="pt-BR"/>
        </w:rPr>
      </w:pPr>
      <w:r w:rsidRPr="006F27B3">
        <w:rPr>
          <w:b/>
          <w:sz w:val="28"/>
          <w:szCs w:val="28"/>
        </w:rPr>
        <w:t>* Mục tiêu:</w:t>
      </w:r>
      <w:r w:rsidR="00BA57A3" w:rsidRPr="006F27B3">
        <w:rPr>
          <w:sz w:val="28"/>
          <w:szCs w:val="28"/>
          <w:lang w:val="vi-VN"/>
        </w:rPr>
        <w:t xml:space="preserve"> </w:t>
      </w:r>
      <w:r w:rsidR="009758BC" w:rsidRPr="006F27B3">
        <w:rPr>
          <w:b/>
          <w:sz w:val="28"/>
          <w:szCs w:val="28"/>
          <w:lang w:val="pt-BR"/>
        </w:rPr>
        <w:t>:</w:t>
      </w:r>
      <w:r w:rsidR="005C69D3" w:rsidRPr="006F27B3">
        <w:rPr>
          <w:sz w:val="28"/>
          <w:szCs w:val="28"/>
          <w:lang w:val="pt-BR"/>
        </w:rPr>
        <w:t xml:space="preserve"> </w:t>
      </w:r>
    </w:p>
    <w:p w14:paraId="1371E99C" w14:textId="77777777" w:rsidR="005C69D3" w:rsidRPr="006F27B3" w:rsidRDefault="005C69D3" w:rsidP="00181EBF">
      <w:pPr>
        <w:spacing w:line="276" w:lineRule="auto"/>
        <w:rPr>
          <w:sz w:val="28"/>
          <w:szCs w:val="28"/>
          <w:lang w:val="pt-BR"/>
        </w:rPr>
      </w:pPr>
      <w:r w:rsidRPr="006F27B3">
        <w:rPr>
          <w:sz w:val="28"/>
          <w:szCs w:val="28"/>
          <w:lang w:val="pt-BR"/>
        </w:rPr>
        <w:t>- Học sinh nắm được trường hợp bằng nhau c.g.c của hai tam giác</w:t>
      </w:r>
    </w:p>
    <w:p w14:paraId="141BCC68" w14:textId="77777777" w:rsidR="00E2154D" w:rsidRPr="006F27B3" w:rsidRDefault="005C69D3" w:rsidP="00181EBF">
      <w:pPr>
        <w:spacing w:line="276" w:lineRule="auto"/>
        <w:rPr>
          <w:sz w:val="28"/>
          <w:szCs w:val="28"/>
          <w:lang w:val="pt-BR"/>
        </w:rPr>
      </w:pPr>
      <w:r w:rsidRPr="006F27B3">
        <w:rPr>
          <w:sz w:val="28"/>
          <w:szCs w:val="28"/>
          <w:lang w:val="pt-BR"/>
        </w:rPr>
        <w:t>- Vận d</w:t>
      </w:r>
      <w:r w:rsidR="00160FE3" w:rsidRPr="006F27B3">
        <w:rPr>
          <w:sz w:val="28"/>
          <w:szCs w:val="28"/>
          <w:lang w:val="pt-BR"/>
        </w:rPr>
        <w:t>ụng được tính chất để nhận biết được</w:t>
      </w:r>
      <w:r w:rsidRPr="006F27B3">
        <w:rPr>
          <w:sz w:val="28"/>
          <w:szCs w:val="28"/>
          <w:lang w:val="pt-BR"/>
        </w:rPr>
        <w:t xml:space="preserve"> 2 tam giác bằng nhau</w:t>
      </w:r>
    </w:p>
    <w:p w14:paraId="097D773E" w14:textId="77777777" w:rsidR="005E03F3" w:rsidRPr="006F27B3" w:rsidRDefault="005E03F3" w:rsidP="005E03F3">
      <w:pPr>
        <w:jc w:val="both"/>
        <w:rPr>
          <w:b/>
          <w:bCs/>
          <w:iCs/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>b) Nội dung:</w:t>
      </w:r>
    </w:p>
    <w:p w14:paraId="2D54479D" w14:textId="77777777" w:rsidR="00BA66B3" w:rsidRPr="006F27B3" w:rsidRDefault="00BA66B3" w:rsidP="00BA66B3">
      <w:pPr>
        <w:spacing w:line="276" w:lineRule="auto"/>
        <w:rPr>
          <w:sz w:val="28"/>
          <w:szCs w:val="28"/>
          <w:lang w:val="pt-BR"/>
        </w:rPr>
      </w:pPr>
      <w:r w:rsidRPr="006F27B3">
        <w:rPr>
          <w:sz w:val="28"/>
          <w:szCs w:val="28"/>
          <w:lang w:val="nl-NL"/>
        </w:rPr>
        <w:t>- Học sinh được</w:t>
      </w:r>
      <w:r w:rsidRPr="006F27B3">
        <w:rPr>
          <w:sz w:val="28"/>
          <w:szCs w:val="28"/>
          <w:lang w:val="vi-VN"/>
        </w:rPr>
        <w:t xml:space="preserve"> yêu cầu </w:t>
      </w:r>
      <w:r w:rsidRPr="006F27B3">
        <w:rPr>
          <w:sz w:val="28"/>
          <w:szCs w:val="28"/>
          <w:lang w:val="nl-NL"/>
        </w:rPr>
        <w:t>đọc hđ 1, hđ 2  – SGK trang 84, nêu được</w:t>
      </w:r>
      <w:r w:rsidRPr="006F27B3">
        <w:rPr>
          <w:sz w:val="28"/>
          <w:szCs w:val="28"/>
          <w:lang w:val="pt-BR"/>
        </w:rPr>
        <w:t xml:space="preserve"> hai cạnh của góc tại đỉnh A</w:t>
      </w:r>
    </w:p>
    <w:p w14:paraId="154C0D75" w14:textId="4DD988BC" w:rsidR="00AA06F0" w:rsidRPr="006F27B3" w:rsidRDefault="00AA06F0" w:rsidP="00AA06F0">
      <w:pPr>
        <w:pStyle w:val="ListParagraph"/>
        <w:spacing w:after="0"/>
        <w:ind w:left="0"/>
        <w:rPr>
          <w:rFonts w:ascii="Times New Roman" w:hAnsi="Times New Roman"/>
          <w:sz w:val="28"/>
          <w:szCs w:val="28"/>
          <w:lang w:val="pt-BR"/>
        </w:rPr>
      </w:pPr>
      <w:r w:rsidRPr="006F27B3">
        <w:rPr>
          <w:rFonts w:ascii="Times New Roman" w:hAnsi="Times New Roman"/>
          <w:sz w:val="28"/>
          <w:szCs w:val="28"/>
          <w:lang w:val="pt-BR"/>
        </w:rPr>
        <w:t>- Quan sát  hai tam giác</w:t>
      </w:r>
      <w:r w:rsidR="00DF534B" w:rsidRPr="006F27B3">
        <w:rPr>
          <w:rFonts w:ascii="Times New Roman" w:hAnsi="Times New Roman"/>
          <w:position w:val="-6"/>
        </w:rPr>
        <w:object w:dxaOrig="560" w:dyaOrig="279" w14:anchorId="714E581D">
          <v:shape id="_x0000_i1026" type="#_x0000_t75" style="width:28.2pt;height:13.8pt" o:ole="">
            <v:imagedata r:id="rId10" o:title=""/>
          </v:shape>
          <o:OLEObject Type="Embed" ProgID="Equation.DSMT4" ShapeID="_x0000_i1026" DrawAspect="Content" ObjectID="_1722020417" r:id="rId11"/>
        </w:object>
      </w:r>
      <w:r w:rsidRPr="006F27B3">
        <w:rPr>
          <w:rFonts w:ascii="Times New Roman" w:hAnsi="Times New Roman"/>
          <w:sz w:val="28"/>
          <w:szCs w:val="28"/>
          <w:lang w:val="pt-BR"/>
        </w:rPr>
        <w:t xml:space="preserve"> và </w:t>
      </w:r>
      <w:r w:rsidR="00DF534B" w:rsidRPr="006F27B3">
        <w:rPr>
          <w:rFonts w:ascii="Times New Roman" w:hAnsi="Times New Roman"/>
          <w:position w:val="-6"/>
        </w:rPr>
        <w:object w:dxaOrig="680" w:dyaOrig="320" w14:anchorId="16E3A042">
          <v:shape id="_x0000_i1027" type="#_x0000_t75" style="width:34.2pt;height:16.2pt" o:ole="">
            <v:imagedata r:id="rId12" o:title=""/>
          </v:shape>
          <o:OLEObject Type="Embed" ProgID="Equation.DSMT4" ShapeID="_x0000_i1027" DrawAspect="Content" ObjectID="_1722020418" r:id="rId13"/>
        </w:object>
      </w:r>
      <w:r w:rsidRPr="006F27B3">
        <w:rPr>
          <w:rFonts w:ascii="Times New Roman" w:hAnsi="Times New Roman"/>
          <w:sz w:val="28"/>
          <w:szCs w:val="28"/>
          <w:lang w:val="pt-BR"/>
        </w:rPr>
        <w:t xml:space="preserve"> (hình 47)</w:t>
      </w:r>
    </w:p>
    <w:p w14:paraId="21ACF68E" w14:textId="47D77862" w:rsidR="00AA06F0" w:rsidRPr="006F27B3" w:rsidRDefault="00AA06F0" w:rsidP="00AA06F0">
      <w:pPr>
        <w:pStyle w:val="ListParagraph"/>
        <w:spacing w:after="0"/>
        <w:ind w:left="0"/>
        <w:rPr>
          <w:rFonts w:ascii="Times New Roman" w:hAnsi="Times New Roman"/>
          <w:sz w:val="28"/>
          <w:szCs w:val="28"/>
          <w:lang w:val="pt-BR"/>
        </w:rPr>
      </w:pPr>
      <w:r w:rsidRPr="006F27B3">
        <w:rPr>
          <w:rFonts w:ascii="Times New Roman" w:hAnsi="Times New Roman"/>
          <w:sz w:val="28"/>
          <w:szCs w:val="28"/>
          <w:lang w:val="pt-BR"/>
        </w:rPr>
        <w:t>+</w:t>
      </w:r>
      <w:r w:rsidR="008A2A0C" w:rsidRPr="006F27B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6F27B3">
        <w:rPr>
          <w:rFonts w:ascii="Times New Roman" w:hAnsi="Times New Roman"/>
          <w:sz w:val="28"/>
          <w:szCs w:val="28"/>
          <w:lang w:val="pt-BR"/>
        </w:rPr>
        <w:t xml:space="preserve">Đếm ô vuông so sánh </w:t>
      </w:r>
      <w:r w:rsidR="00DE07C8" w:rsidRPr="00DE07C8">
        <w:rPr>
          <w:position w:val="-6"/>
        </w:rPr>
        <w:object w:dxaOrig="400" w:dyaOrig="279" w14:anchorId="14FFA822">
          <v:shape id="_x0000_i1042" type="#_x0000_t75" style="width:19.8pt;height:13.8pt" o:ole="">
            <v:imagedata r:id="rId14" o:title=""/>
          </v:shape>
          <o:OLEObject Type="Embed" ProgID="Equation.DSMT4" ShapeID="_x0000_i1042" DrawAspect="Content" ObjectID="_1722020419" r:id="rId15"/>
        </w:object>
      </w:r>
      <w:r w:rsidRPr="006F27B3">
        <w:rPr>
          <w:rFonts w:ascii="Times New Roman" w:hAnsi="Times New Roman"/>
          <w:sz w:val="28"/>
          <w:szCs w:val="28"/>
          <w:lang w:val="pt-BR"/>
        </w:rPr>
        <w:t xml:space="preserve">và </w:t>
      </w:r>
      <w:r w:rsidR="00DE07C8" w:rsidRPr="00DE07C8">
        <w:rPr>
          <w:position w:val="-6"/>
        </w:rPr>
        <w:object w:dxaOrig="480" w:dyaOrig="320" w14:anchorId="25265A11">
          <v:shape id="_x0000_i1046" type="#_x0000_t75" style="width:24pt;height:16.2pt" o:ole="">
            <v:imagedata r:id="rId16" o:title=""/>
          </v:shape>
          <o:OLEObject Type="Embed" ProgID="Equation.DSMT4" ShapeID="_x0000_i1046" DrawAspect="Content" ObjectID="_1722020420" r:id="rId17"/>
        </w:object>
      </w:r>
    </w:p>
    <w:p w14:paraId="037B7025" w14:textId="30322B7B" w:rsidR="00AA06F0" w:rsidRPr="006F27B3" w:rsidRDefault="00AA06F0" w:rsidP="00DF534B">
      <w:pPr>
        <w:pStyle w:val="MTDisplayEquation"/>
        <w:rPr>
          <w:rFonts w:ascii="Times New Roman" w:hAnsi="Times New Roman"/>
        </w:rPr>
      </w:pPr>
      <w:r w:rsidRPr="006F27B3">
        <w:rPr>
          <w:rFonts w:ascii="Times New Roman" w:hAnsi="Times New Roman"/>
        </w:rPr>
        <w:t>+ Rút ra kết luận về hai tam giác</w:t>
      </w:r>
      <w:r w:rsidR="00DF534B" w:rsidRPr="006F27B3">
        <w:rPr>
          <w:rFonts w:ascii="Times New Roman" w:hAnsi="Times New Roman"/>
          <w:position w:val="-6"/>
        </w:rPr>
        <w:object w:dxaOrig="560" w:dyaOrig="279" w14:anchorId="6DAE0617">
          <v:shape id="_x0000_i1028" type="#_x0000_t75" style="width:28.2pt;height:13.8pt" o:ole="">
            <v:imagedata r:id="rId10" o:title=""/>
          </v:shape>
          <o:OLEObject Type="Embed" ProgID="Equation.DSMT4" ShapeID="_x0000_i1028" DrawAspect="Content" ObjectID="_1722020421" r:id="rId18"/>
        </w:object>
      </w:r>
      <w:r w:rsidRPr="006F27B3">
        <w:rPr>
          <w:rFonts w:ascii="Times New Roman" w:hAnsi="Times New Roman"/>
        </w:rPr>
        <w:t xml:space="preserve">và </w:t>
      </w:r>
      <w:r w:rsidR="00DF534B" w:rsidRPr="006F27B3">
        <w:rPr>
          <w:rFonts w:ascii="Times New Roman" w:hAnsi="Times New Roman"/>
          <w:position w:val="-6"/>
        </w:rPr>
        <w:object w:dxaOrig="680" w:dyaOrig="320" w14:anchorId="2479240C">
          <v:shape id="_x0000_i1029" type="#_x0000_t75" style="width:34.2pt;height:16.2pt" o:ole="">
            <v:imagedata r:id="rId12" o:title=""/>
          </v:shape>
          <o:OLEObject Type="Embed" ProgID="Equation.DSMT4" ShapeID="_x0000_i1029" DrawAspect="Content" ObjectID="_1722020422" r:id="rId19"/>
        </w:object>
      </w:r>
    </w:p>
    <w:p w14:paraId="3189E4A7" w14:textId="0EE4B6E3" w:rsidR="00BA66B3" w:rsidRPr="006F27B3" w:rsidRDefault="00482C68" w:rsidP="00BA66B3">
      <w:pPr>
        <w:jc w:val="both"/>
        <w:rPr>
          <w:sz w:val="28"/>
          <w:szCs w:val="28"/>
          <w:lang w:val="nl-NL"/>
        </w:rPr>
      </w:pPr>
      <w:r w:rsidRPr="006F27B3">
        <w:rPr>
          <w:sz w:val="28"/>
          <w:szCs w:val="28"/>
          <w:lang w:val="nl-NL"/>
        </w:rPr>
        <w:t xml:space="preserve">- Làm các </w:t>
      </w:r>
      <w:r w:rsidR="00BA66B3" w:rsidRPr="006F27B3">
        <w:rPr>
          <w:sz w:val="28"/>
          <w:szCs w:val="28"/>
          <w:lang w:val="nl-NL"/>
        </w:rPr>
        <w:t xml:space="preserve">Ví dụ </w:t>
      </w:r>
      <w:r w:rsidR="00CE73D9" w:rsidRPr="006F27B3">
        <w:rPr>
          <w:position w:val="-10"/>
        </w:rPr>
        <w:object w:dxaOrig="360" w:dyaOrig="320" w14:anchorId="166949C8">
          <v:shape id="_x0000_i1030" type="#_x0000_t75" style="width:18pt;height:16.2pt" o:ole="">
            <v:imagedata r:id="rId20" o:title=""/>
          </v:shape>
          <o:OLEObject Type="Embed" ProgID="Equation.DSMT4" ShapeID="_x0000_i1030" DrawAspect="Content" ObjectID="_1722020423" r:id="rId21"/>
        </w:object>
      </w:r>
      <w:r w:rsidR="00CE73D9" w:rsidRPr="006F27B3">
        <w:rPr>
          <w:sz w:val="28"/>
          <w:szCs w:val="28"/>
          <w:lang w:val="nl-NL"/>
        </w:rPr>
        <w:t xml:space="preserve"> </w:t>
      </w:r>
      <w:r w:rsidR="00BA66B3" w:rsidRPr="006F27B3">
        <w:rPr>
          <w:sz w:val="28"/>
          <w:szCs w:val="28"/>
          <w:lang w:val="nl-NL"/>
        </w:rPr>
        <w:t xml:space="preserve">(SGK trang </w:t>
      </w:r>
      <w:r w:rsidR="00AA06F0" w:rsidRPr="006F27B3">
        <w:rPr>
          <w:sz w:val="28"/>
          <w:szCs w:val="28"/>
          <w:lang w:val="nl-NL"/>
        </w:rPr>
        <w:t>8</w:t>
      </w:r>
      <w:r w:rsidR="00E77504" w:rsidRPr="006F27B3">
        <w:rPr>
          <w:sz w:val="28"/>
          <w:szCs w:val="28"/>
          <w:lang w:val="nl-NL"/>
        </w:rPr>
        <w:t>4</w:t>
      </w:r>
      <w:r w:rsidR="00BA66B3" w:rsidRPr="006F27B3">
        <w:rPr>
          <w:sz w:val="28"/>
          <w:szCs w:val="28"/>
          <w:lang w:val="nl-NL"/>
        </w:rPr>
        <w:t>).</w:t>
      </w:r>
    </w:p>
    <w:p w14:paraId="1215B0C4" w14:textId="77777777" w:rsidR="00482C68" w:rsidRPr="006F27B3" w:rsidRDefault="00482C68" w:rsidP="00BA66B3">
      <w:pPr>
        <w:jc w:val="both"/>
        <w:rPr>
          <w:sz w:val="28"/>
          <w:szCs w:val="28"/>
          <w:lang w:val="nl-NL"/>
        </w:rPr>
      </w:pPr>
      <w:r w:rsidRPr="006F27B3">
        <w:rPr>
          <w:sz w:val="28"/>
          <w:szCs w:val="28"/>
          <w:lang w:val="nl-NL"/>
        </w:rPr>
        <w:t>- Nêu được tính chất bằng nhau cạnh- góc- cạnh của hai tam giác</w:t>
      </w:r>
    </w:p>
    <w:p w14:paraId="652AF75D" w14:textId="736F2D4E" w:rsidR="00482C68" w:rsidRPr="006F27B3" w:rsidRDefault="00482C68" w:rsidP="00BA66B3">
      <w:pPr>
        <w:jc w:val="both"/>
        <w:rPr>
          <w:sz w:val="28"/>
          <w:szCs w:val="28"/>
          <w:lang w:val="nl-NL"/>
        </w:rPr>
      </w:pPr>
      <w:r w:rsidRPr="006F27B3">
        <w:rPr>
          <w:sz w:val="28"/>
          <w:szCs w:val="28"/>
          <w:lang w:val="nl-NL"/>
        </w:rPr>
        <w:t xml:space="preserve">- Làm các bài tập vận dụng </w:t>
      </w:r>
      <w:r w:rsidR="00CE73D9" w:rsidRPr="006F27B3">
        <w:rPr>
          <w:position w:val="-10"/>
        </w:rPr>
        <w:object w:dxaOrig="360" w:dyaOrig="320" w14:anchorId="41182451">
          <v:shape id="_x0000_i1031" type="#_x0000_t75" style="width:18pt;height:16.2pt" o:ole="">
            <v:imagedata r:id="rId20" o:title=""/>
          </v:shape>
          <o:OLEObject Type="Embed" ProgID="Equation.DSMT4" ShapeID="_x0000_i1031" DrawAspect="Content" ObjectID="_1722020424" r:id="rId22"/>
        </w:object>
      </w:r>
      <w:r w:rsidR="00CE73D9" w:rsidRPr="006F27B3">
        <w:rPr>
          <w:sz w:val="28"/>
          <w:szCs w:val="28"/>
          <w:lang w:val="nl-NL"/>
        </w:rPr>
        <w:t xml:space="preserve"> </w:t>
      </w:r>
      <w:r w:rsidR="00E77504" w:rsidRPr="006F27B3">
        <w:rPr>
          <w:sz w:val="28"/>
          <w:szCs w:val="28"/>
          <w:lang w:val="nl-NL"/>
        </w:rPr>
        <w:t>(SGK trang 85).</w:t>
      </w:r>
    </w:p>
    <w:p w14:paraId="3C609269" w14:textId="77777777" w:rsidR="00BA66B3" w:rsidRPr="006F27B3" w:rsidRDefault="00BA66B3" w:rsidP="00BA66B3">
      <w:pPr>
        <w:rPr>
          <w:sz w:val="28"/>
          <w:szCs w:val="28"/>
          <w:lang w:val="vi-VN"/>
        </w:rPr>
      </w:pPr>
      <w:r w:rsidRPr="006F27B3">
        <w:rPr>
          <w:b/>
          <w:sz w:val="28"/>
          <w:szCs w:val="28"/>
          <w:lang w:val="vi-VN"/>
        </w:rPr>
        <w:t xml:space="preserve">c) </w:t>
      </w:r>
      <w:r w:rsidRPr="006F27B3">
        <w:rPr>
          <w:b/>
          <w:sz w:val="28"/>
          <w:szCs w:val="28"/>
          <w:lang w:val="nl-NL"/>
        </w:rPr>
        <w:t xml:space="preserve">Sản phẩm: </w:t>
      </w:r>
      <w:r w:rsidRPr="006F27B3">
        <w:rPr>
          <w:sz w:val="28"/>
          <w:szCs w:val="28"/>
          <w:lang w:val="nl-NL"/>
        </w:rPr>
        <w:t>kết</w:t>
      </w:r>
      <w:r w:rsidRPr="006F27B3">
        <w:rPr>
          <w:sz w:val="28"/>
          <w:szCs w:val="28"/>
          <w:lang w:val="vi-VN"/>
        </w:rPr>
        <w:t xml:space="preserve"> quả thực hiện của học sinh được ghi vào vở.</w:t>
      </w:r>
    </w:p>
    <w:p w14:paraId="5FDDA800" w14:textId="77777777" w:rsidR="005E03F3" w:rsidRPr="006F27B3" w:rsidRDefault="005E03F3" w:rsidP="005E03F3">
      <w:pPr>
        <w:tabs>
          <w:tab w:val="left" w:pos="567"/>
          <w:tab w:val="left" w:pos="1418"/>
        </w:tabs>
        <w:jc w:val="both"/>
        <w:rPr>
          <w:b/>
          <w:bCs/>
          <w:iCs/>
          <w:sz w:val="28"/>
          <w:szCs w:val="28"/>
        </w:rPr>
      </w:pPr>
      <w:r w:rsidRPr="006F27B3">
        <w:rPr>
          <w:b/>
          <w:bCs/>
          <w:iCs/>
          <w:sz w:val="28"/>
          <w:szCs w:val="28"/>
          <w:lang w:val="vi-VN"/>
        </w:rPr>
        <w:t>d) Tổ chức thực hiệ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4932"/>
      </w:tblGrid>
      <w:tr w:rsidR="006F27B3" w:rsidRPr="006F27B3" w14:paraId="6817C137" w14:textId="77777777" w:rsidTr="007B27AB">
        <w:tc>
          <w:tcPr>
            <w:tcW w:w="4644" w:type="dxa"/>
            <w:vAlign w:val="center"/>
          </w:tcPr>
          <w:p w14:paraId="5582EA61" w14:textId="77777777" w:rsidR="00E239DD" w:rsidRPr="006F27B3" w:rsidRDefault="00E239DD" w:rsidP="007B27AB">
            <w:pPr>
              <w:jc w:val="center"/>
              <w:rPr>
                <w:sz w:val="28"/>
                <w:szCs w:val="28"/>
                <w:lang w:val="vi-VN"/>
              </w:rPr>
            </w:pPr>
            <w:r w:rsidRPr="006F27B3">
              <w:rPr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932" w:type="dxa"/>
          </w:tcPr>
          <w:p w14:paraId="1A667809" w14:textId="77777777" w:rsidR="00E239DD" w:rsidRPr="006F27B3" w:rsidRDefault="00E239DD" w:rsidP="007B27AB">
            <w:pPr>
              <w:jc w:val="center"/>
              <w:rPr>
                <w:sz w:val="28"/>
                <w:szCs w:val="28"/>
                <w:lang w:val="vi-VN"/>
              </w:rPr>
            </w:pPr>
            <w:r w:rsidRPr="006F27B3">
              <w:rPr>
                <w:b/>
                <w:bCs/>
                <w:sz w:val="28"/>
                <w:szCs w:val="28"/>
              </w:rPr>
              <w:t>Sản</w:t>
            </w:r>
            <w:r w:rsidRPr="006F27B3">
              <w:rPr>
                <w:b/>
                <w:bCs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6F27B3" w:rsidRPr="006F27B3" w14:paraId="24D08DC7" w14:textId="77777777" w:rsidTr="00157751">
        <w:tc>
          <w:tcPr>
            <w:tcW w:w="4644" w:type="dxa"/>
          </w:tcPr>
          <w:p w14:paraId="725C53E9" w14:textId="77777777" w:rsidR="00CA175A" w:rsidRPr="006F27B3" w:rsidRDefault="00CA175A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*GV chuyển giao nhiệm vụ </w:t>
            </w:r>
          </w:p>
          <w:p w14:paraId="5B0C184A" w14:textId="77777777" w:rsidR="00CA175A" w:rsidRPr="006F27B3" w:rsidRDefault="00CA175A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V:</w:t>
            </w:r>
            <w:r w:rsidR="00476AD4" w:rsidRPr="006F27B3">
              <w:rPr>
                <w:sz w:val="28"/>
                <w:szCs w:val="28"/>
                <w:lang w:val="pt-BR"/>
              </w:rPr>
              <w:t xml:space="preserve"> </w:t>
            </w:r>
            <w:r w:rsidR="009E15BD" w:rsidRPr="006F27B3">
              <w:rPr>
                <w:sz w:val="28"/>
                <w:szCs w:val="28"/>
                <w:lang w:val="pt-BR"/>
              </w:rPr>
              <w:t>Yêu cầu HS</w:t>
            </w:r>
            <w:r w:rsidRPr="006F27B3">
              <w:rPr>
                <w:sz w:val="28"/>
                <w:szCs w:val="28"/>
                <w:lang w:val="pt-BR"/>
              </w:rPr>
              <w:t xml:space="preserve"> làm HĐ 1 /sgk 84</w:t>
            </w:r>
          </w:p>
          <w:p w14:paraId="7A0CB874" w14:textId="77777777" w:rsidR="00CA175A" w:rsidRPr="006F27B3" w:rsidRDefault="00CA175A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+ Nêu hai cạnh của góc tại đỉnh A</w:t>
            </w:r>
          </w:p>
          <w:p w14:paraId="550D37B8" w14:textId="77777777" w:rsidR="00CA175A" w:rsidRPr="006F27B3" w:rsidRDefault="00CA175A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+Nêu hai cạnh của góc tại đỉnh A</w:t>
            </w:r>
          </w:p>
          <w:p w14:paraId="771F782A" w14:textId="77777777" w:rsidR="000B11AF" w:rsidRPr="006F27B3" w:rsidRDefault="000B11AF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Có hai dòng </w:t>
            </w:r>
            <w:r w:rsidR="009433C0" w:rsidRPr="006F27B3">
              <w:rPr>
                <w:sz w:val="28"/>
                <w:szCs w:val="28"/>
                <w:lang w:val="pt-BR"/>
              </w:rPr>
              <w:t>giống nhau</w:t>
            </w:r>
            <w:r w:rsidRPr="006F27B3">
              <w:rPr>
                <w:sz w:val="28"/>
                <w:szCs w:val="28"/>
                <w:lang w:val="pt-BR"/>
              </w:rPr>
              <w:t xml:space="preserve"> ạ</w:t>
            </w:r>
          </w:p>
          <w:p w14:paraId="0D51D9CC" w14:textId="77777777" w:rsidR="00034342" w:rsidRPr="006F27B3" w:rsidRDefault="005C69D3" w:rsidP="00181EBF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</w:t>
            </w:r>
            <w:r w:rsidR="007570A1" w:rsidRPr="006F27B3">
              <w:rPr>
                <w:b/>
                <w:sz w:val="28"/>
                <w:szCs w:val="28"/>
                <w:lang w:val="pt-BR"/>
              </w:rPr>
              <w:t xml:space="preserve">HS thực hiện nhiệm vụ </w:t>
            </w:r>
          </w:p>
          <w:p w14:paraId="181D2860" w14:textId="77777777" w:rsidR="005C69D3" w:rsidRPr="006F27B3" w:rsidRDefault="005C69D3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HS hoạt động cá nhân,</w:t>
            </w:r>
            <w:r w:rsidR="004B291D" w:rsidRPr="006F27B3">
              <w:rPr>
                <w:sz w:val="28"/>
                <w:szCs w:val="28"/>
                <w:lang w:val="pt-BR"/>
              </w:rPr>
              <w:t xml:space="preserve"> </w:t>
            </w:r>
            <w:r w:rsidR="009E15BD" w:rsidRPr="006F27B3">
              <w:rPr>
                <w:sz w:val="28"/>
                <w:szCs w:val="28"/>
                <w:lang w:val="pt-BR"/>
              </w:rPr>
              <w:t>GV quan sát các HS</w:t>
            </w:r>
            <w:r w:rsidR="004B291D" w:rsidRPr="006F27B3">
              <w:rPr>
                <w:sz w:val="28"/>
                <w:szCs w:val="28"/>
                <w:lang w:val="pt-BR"/>
              </w:rPr>
              <w:t xml:space="preserve"> khác làm</w:t>
            </w:r>
            <w:r w:rsidRPr="006F27B3">
              <w:rPr>
                <w:sz w:val="28"/>
                <w:szCs w:val="28"/>
                <w:lang w:val="pt-BR"/>
              </w:rPr>
              <w:t>,</w:t>
            </w:r>
            <w:r w:rsidR="004B291D" w:rsidRPr="006F27B3">
              <w:rPr>
                <w:sz w:val="28"/>
                <w:szCs w:val="28"/>
                <w:lang w:val="pt-BR"/>
              </w:rPr>
              <w:t xml:space="preserve"> </w:t>
            </w:r>
            <w:r w:rsidRPr="006F27B3">
              <w:rPr>
                <w:sz w:val="28"/>
                <w:szCs w:val="28"/>
                <w:lang w:val="pt-BR"/>
              </w:rPr>
              <w:t xml:space="preserve">uốn nắn sửa chữa </w:t>
            </w:r>
          </w:p>
          <w:p w14:paraId="31A2A65F" w14:textId="77777777" w:rsidR="005C69D3" w:rsidRPr="006F27B3" w:rsidRDefault="005C69D3" w:rsidP="00181EBF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*Báo cáo thảo luận </w:t>
            </w:r>
          </w:p>
          <w:p w14:paraId="47D54687" w14:textId="77777777" w:rsidR="005C69D3" w:rsidRPr="006F27B3" w:rsidRDefault="004B291D" w:rsidP="00181EB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Gọi ba </w:t>
            </w:r>
            <w:r w:rsidR="009E15BD" w:rsidRPr="006F27B3">
              <w:rPr>
                <w:sz w:val="28"/>
                <w:szCs w:val="28"/>
                <w:lang w:val="pt-BR"/>
              </w:rPr>
              <w:t>HS</w:t>
            </w:r>
            <w:r w:rsidRPr="006F27B3">
              <w:rPr>
                <w:sz w:val="28"/>
                <w:szCs w:val="28"/>
                <w:lang w:val="pt-BR"/>
              </w:rPr>
              <w:t xml:space="preserve"> trả lời</w:t>
            </w:r>
            <w:r w:rsidR="005C69D3" w:rsidRPr="006F27B3">
              <w:rPr>
                <w:sz w:val="28"/>
                <w:szCs w:val="28"/>
                <w:lang w:val="pt-BR"/>
              </w:rPr>
              <w:t>,</w:t>
            </w:r>
            <w:r w:rsidRPr="006F27B3">
              <w:rPr>
                <w:sz w:val="28"/>
                <w:szCs w:val="28"/>
                <w:lang w:val="pt-BR"/>
              </w:rPr>
              <w:t xml:space="preserve"> </w:t>
            </w:r>
            <w:r w:rsidR="005C69D3" w:rsidRPr="006F27B3">
              <w:rPr>
                <w:sz w:val="28"/>
                <w:szCs w:val="28"/>
                <w:lang w:val="pt-BR"/>
              </w:rPr>
              <w:t xml:space="preserve">các </w:t>
            </w:r>
            <w:r w:rsidR="009E15BD" w:rsidRPr="006F27B3">
              <w:rPr>
                <w:sz w:val="28"/>
                <w:szCs w:val="28"/>
                <w:lang w:val="pt-BR"/>
              </w:rPr>
              <w:t>HS</w:t>
            </w:r>
            <w:r w:rsidR="005C69D3" w:rsidRPr="006F27B3">
              <w:rPr>
                <w:sz w:val="28"/>
                <w:szCs w:val="28"/>
                <w:lang w:val="pt-BR"/>
              </w:rPr>
              <w:t xml:space="preserve"> khác theo </w:t>
            </w:r>
            <w:r w:rsidR="005C69D3" w:rsidRPr="006F27B3">
              <w:rPr>
                <w:sz w:val="28"/>
                <w:szCs w:val="28"/>
                <w:lang w:val="pt-BR"/>
              </w:rPr>
              <w:lastRenderedPageBreak/>
              <w:t>dõi nhận xét</w:t>
            </w:r>
          </w:p>
          <w:p w14:paraId="5BFF95D6" w14:textId="77777777" w:rsidR="005C69D3" w:rsidRPr="006F27B3" w:rsidRDefault="005C69D3" w:rsidP="00181EBF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*Kết luận nhận định </w:t>
            </w:r>
          </w:p>
          <w:p w14:paraId="7724290D" w14:textId="77777777" w:rsidR="00E2154D" w:rsidRPr="006F27B3" w:rsidRDefault="005C69D3" w:rsidP="002D7288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GV: Trong </w:t>
            </w:r>
            <w:r w:rsidR="00181EBF" w:rsidRPr="006F27B3">
              <w:rPr>
                <w:sz w:val="28"/>
                <w:szCs w:val="28"/>
              </w:rPr>
              <w:t>ΔABC</w:t>
            </w:r>
            <w:r w:rsidR="00181EBF" w:rsidRPr="006F27B3">
              <w:rPr>
                <w:sz w:val="28"/>
                <w:szCs w:val="28"/>
                <w:lang w:val="pt-BR"/>
              </w:rPr>
              <w:t xml:space="preserve"> </w:t>
            </w:r>
            <w:r w:rsidRPr="006F27B3">
              <w:rPr>
                <w:sz w:val="28"/>
                <w:szCs w:val="28"/>
                <w:lang w:val="pt-BR"/>
              </w:rPr>
              <w:t xml:space="preserve"> ta gọi góc A là góc xen giữa hai cạnh AB và AC </w:t>
            </w:r>
          </w:p>
        </w:tc>
        <w:tc>
          <w:tcPr>
            <w:tcW w:w="4932" w:type="dxa"/>
          </w:tcPr>
          <w:p w14:paraId="4147D0A8" w14:textId="77777777" w:rsidR="00897668" w:rsidRPr="006F27B3" w:rsidRDefault="009C7519" w:rsidP="00CA175A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noProof/>
                <w:sz w:val="28"/>
                <w:szCs w:val="28"/>
                <w:lang w:val="vi-VN" w:eastAsia="vi-VN"/>
              </w:rPr>
              <w:lastRenderedPageBreak/>
              <w:drawing>
                <wp:anchor distT="0" distB="0" distL="114300" distR="114300" simplePos="0" relativeHeight="251635200" behindDoc="0" locked="0" layoutInCell="1" allowOverlap="1" wp14:anchorId="6574033D" wp14:editId="2EAD1886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443865</wp:posOffset>
                  </wp:positionV>
                  <wp:extent cx="638175" cy="400050"/>
                  <wp:effectExtent l="0" t="0" r="0" b="0"/>
                  <wp:wrapNone/>
                  <wp:docPr id="5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175A" w:rsidRPr="006F27B3">
              <w:rPr>
                <w:b/>
                <w:sz w:val="28"/>
                <w:szCs w:val="28"/>
                <w:lang w:val="pt-BR"/>
              </w:rPr>
              <w:t>1.Trường hợp bằng nhau cạnh góc cạnh</w:t>
            </w:r>
          </w:p>
          <w:p w14:paraId="7B1C9D76" w14:textId="74677A90" w:rsidR="00CA175A" w:rsidRPr="006F27B3" w:rsidRDefault="00CA175A" w:rsidP="00CA175A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                 /sgk84</w:t>
            </w:r>
            <w:r w:rsidR="004A7454" w:rsidRPr="006F27B3">
              <w:rPr>
                <w:noProof/>
                <w:sz w:val="28"/>
                <w:szCs w:val="28"/>
                <w:lang w:val="pt-BR" w:eastAsia="vi-VN"/>
              </w:rPr>
              <w:lastRenderedPageBreak/>
              <w:drawing>
                <wp:inline distT="0" distB="0" distL="0" distR="0" wp14:anchorId="40D5E5D7" wp14:editId="68DF48F0">
                  <wp:extent cx="2362200" cy="20345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03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7D37BF" w14:textId="77777777" w:rsidR="00E2154D" w:rsidRPr="006F27B3" w:rsidRDefault="005C69D3" w:rsidP="00181EBF">
            <w:pPr>
              <w:rPr>
                <w:sz w:val="28"/>
                <w:szCs w:val="28"/>
                <w:lang w:val="pt-BR" w:eastAsia="vi-VN"/>
              </w:rPr>
            </w:pPr>
            <w:r w:rsidRPr="006F27B3">
              <w:rPr>
                <w:sz w:val="28"/>
                <w:szCs w:val="28"/>
                <w:lang w:val="pt-BR" w:eastAsia="vi-VN"/>
              </w:rPr>
              <w:t xml:space="preserve">Trong </w:t>
            </w:r>
            <w:r w:rsidR="00181EBF" w:rsidRPr="006F27B3">
              <w:rPr>
                <w:sz w:val="28"/>
                <w:szCs w:val="28"/>
                <w:lang w:eastAsia="vi-VN"/>
              </w:rPr>
              <w:t>ΔABC</w:t>
            </w:r>
            <w:r w:rsidRPr="006F27B3">
              <w:rPr>
                <w:sz w:val="28"/>
                <w:szCs w:val="28"/>
                <w:lang w:val="pt-BR" w:eastAsia="vi-VN"/>
              </w:rPr>
              <w:t xml:space="preserve"> ta gọi góc A là góc xen giữa hai cạnh AB và AC</w:t>
            </w:r>
          </w:p>
        </w:tc>
      </w:tr>
      <w:tr w:rsidR="006F27B3" w:rsidRPr="006F27B3" w14:paraId="627A38E7" w14:textId="77777777" w:rsidTr="00157751">
        <w:tc>
          <w:tcPr>
            <w:tcW w:w="4644" w:type="dxa"/>
          </w:tcPr>
          <w:p w14:paraId="6FDBDAA4" w14:textId="77777777" w:rsidR="005C69D3" w:rsidRPr="006F27B3" w:rsidRDefault="004B6745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 xml:space="preserve">*GV Chuyển giao nhiệm vụ </w:t>
            </w:r>
          </w:p>
          <w:p w14:paraId="605FAD21" w14:textId="77777777" w:rsidR="004B6745" w:rsidRPr="006F27B3" w:rsidRDefault="004B6745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V: yêu cầu 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S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làm  HĐ 2 /sgk 84</w:t>
            </w:r>
          </w:p>
          <w:p w14:paraId="5181A607" w14:textId="77777777" w:rsidR="004B6745" w:rsidRPr="006F27B3" w:rsidRDefault="004B6745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75CB289E" w14:textId="77777777" w:rsidR="005C69D3" w:rsidRPr="006F27B3" w:rsidRDefault="005C69D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0DE21995" w14:textId="77777777" w:rsidR="005C69D3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                                                   </w:t>
            </w:r>
          </w:p>
          <w:p w14:paraId="35FC1710" w14:textId="77777777" w:rsidR="004B6745" w:rsidRPr="006F27B3" w:rsidRDefault="00160FE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39296" behindDoc="0" locked="0" layoutInCell="1" allowOverlap="1" wp14:anchorId="61F95E21" wp14:editId="369CFE0B">
                  <wp:simplePos x="0" y="0"/>
                  <wp:positionH relativeFrom="column">
                    <wp:posOffset>345162</wp:posOffset>
                  </wp:positionH>
                  <wp:positionV relativeFrom="paragraph">
                    <wp:posOffset>170180</wp:posOffset>
                  </wp:positionV>
                  <wp:extent cx="2038350" cy="2680335"/>
                  <wp:effectExtent l="0" t="0" r="0" b="5715"/>
                  <wp:wrapNone/>
                  <wp:docPr id="542" name="Picture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680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30D818D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582FD5AA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3E24B3A0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10BC4F0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5B8EED6C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153737F5" w14:textId="77777777" w:rsidR="004B6745" w:rsidRPr="006F27B3" w:rsidRDefault="004B6745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026A5ED1" w14:textId="77777777" w:rsidR="00F03211" w:rsidRPr="006F27B3" w:rsidRDefault="00F03211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45C41CDE" w14:textId="77777777" w:rsidR="00F03211" w:rsidRPr="006F27B3" w:rsidRDefault="00F03211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0F94392F" w14:textId="77777777" w:rsidR="00160FE3" w:rsidRPr="006F27B3" w:rsidRDefault="00160FE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446283F6" w14:textId="77777777" w:rsidR="00160FE3" w:rsidRPr="006F27B3" w:rsidRDefault="00160FE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126D3D93" w14:textId="77777777" w:rsidR="00160FE3" w:rsidRPr="006F27B3" w:rsidRDefault="00160FE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03DFF5A4" w14:textId="77777777" w:rsidR="00160FE3" w:rsidRPr="006F27B3" w:rsidRDefault="00160FE3" w:rsidP="00CA175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41DF41C3" w14:textId="77777777" w:rsidR="00181EBF" w:rsidRPr="006F27B3" w:rsidRDefault="00181EBF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2CEA9D9F" w14:textId="77777777" w:rsidR="002D7288" w:rsidRPr="006F27B3" w:rsidRDefault="002D7288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3FADB70D" w14:textId="77777777" w:rsidR="004B6745" w:rsidRPr="006F27B3" w:rsidRDefault="00897471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Quan sát </w:t>
            </w:r>
            <w:r w:rsidR="004B6745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hai tam giác ABC và A</w:t>
            </w:r>
            <w:r w:rsidR="004B6745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="004B6745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  <w:r w:rsidR="004B6745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="004B6745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="004B6745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="004B6745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14:paraId="065442D8" w14:textId="77777777" w:rsidR="004B6745" w:rsidRPr="006F27B3" w:rsidRDefault="004B6745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(hình 47)</w:t>
            </w:r>
          </w:p>
          <w:p w14:paraId="69951921" w14:textId="77777777" w:rsidR="004B6745" w:rsidRPr="006F27B3" w:rsidRDefault="004B6745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+Đếm ô vuông  so sánh </w:t>
            </w:r>
            <w:r w:rsidR="00AA06F0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BC và B</w:t>
            </w:r>
            <w:r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</w:p>
          <w:p w14:paraId="17F1FDD4" w14:textId="77777777" w:rsidR="004B6745" w:rsidRPr="006F27B3" w:rsidRDefault="004B6745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+ Rút ra kết luận </w:t>
            </w:r>
            <w:r w:rsidR="00897471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về hai tam giác ABC và A</w:t>
            </w:r>
            <w:r w:rsidR="00897471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="00897471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  <w:r w:rsidR="00897471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  <w:r w:rsidR="00897471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="00897471" w:rsidRPr="006F27B3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’</w:t>
            </w:r>
          </w:p>
          <w:p w14:paraId="39A364A4" w14:textId="77777777" w:rsidR="00C5090B" w:rsidRPr="006F27B3" w:rsidRDefault="00C5090B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HS thực hiện nhiệm vụ </w:t>
            </w:r>
          </w:p>
          <w:p w14:paraId="4C58AB03" w14:textId="77777777" w:rsidR="00C5090B" w:rsidRPr="006F27B3" w:rsidRDefault="00C5090B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S hđ cá nhân </w:t>
            </w:r>
          </w:p>
          <w:p w14:paraId="00A57E37" w14:textId="77777777" w:rsidR="00C5090B" w:rsidRPr="006F27B3" w:rsidRDefault="00C5090B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Báo cáo thảo luận </w:t>
            </w:r>
          </w:p>
          <w:p w14:paraId="67E7BB93" w14:textId="77777777" w:rsidR="00C5090B" w:rsidRPr="006F27B3" w:rsidRDefault="00C5090B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ọi hai 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S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đứng tại chỗ trả lời </w:t>
            </w:r>
          </w:p>
          <w:p w14:paraId="4013EE10" w14:textId="77777777" w:rsidR="00C5090B" w:rsidRPr="006F27B3" w:rsidRDefault="00C5090B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Kết luận nhận định</w:t>
            </w:r>
          </w:p>
          <w:p w14:paraId="57A0C430" w14:textId="77777777" w:rsidR="00C5090B" w:rsidRPr="006F27B3" w:rsidRDefault="009E15BD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GV: C</w:t>
            </w:r>
            <w:r w:rsidR="00C5090B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ốt lại tính chất</w:t>
            </w:r>
            <w:r w:rsidR="00C5090B"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</w:t>
            </w:r>
          </w:p>
          <w:p w14:paraId="26B50733" w14:textId="65107B8A" w:rsidR="000B11AF" w:rsidRPr="006F27B3" w:rsidRDefault="00160FE3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Nếu hai cạnh và góc xen giữa của tam giác này bằng hai cạnh và góc xen giữa của tam giác kia thì </w:t>
            </w:r>
            <w:r w:rsidR="00E14E2B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="001E53FB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ai tam giác đó bằng nhau</w:t>
            </w:r>
            <w:r w:rsidR="000B11AF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4932" w:type="dxa"/>
          </w:tcPr>
          <w:p w14:paraId="09E202A0" w14:textId="77777777" w:rsidR="005C69D3" w:rsidRPr="006F27B3" w:rsidRDefault="009C7519" w:rsidP="00CA175A">
            <w:pPr>
              <w:spacing w:line="288" w:lineRule="auto"/>
              <w:rPr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  <w:lang w:val="vi-VN" w:eastAsia="vi-VN"/>
              </w:rPr>
              <w:lastRenderedPageBreak/>
              <w:drawing>
                <wp:anchor distT="0" distB="0" distL="114300" distR="114300" simplePos="0" relativeHeight="251637248" behindDoc="0" locked="0" layoutInCell="1" allowOverlap="1" wp14:anchorId="3FCAAE9C" wp14:editId="5D995C81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63500</wp:posOffset>
                  </wp:positionV>
                  <wp:extent cx="581025" cy="348615"/>
                  <wp:effectExtent l="0" t="0" r="0" b="0"/>
                  <wp:wrapNone/>
                  <wp:docPr id="5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4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E8B7876" w14:textId="77777777" w:rsidR="005C69D3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 xml:space="preserve">               </w:t>
            </w:r>
            <w:r w:rsidR="005C69D3" w:rsidRPr="006F27B3">
              <w:rPr>
                <w:b/>
                <w:noProof/>
                <w:sz w:val="28"/>
                <w:szCs w:val="28"/>
              </w:rPr>
              <w:t>/sgk</w:t>
            </w:r>
            <w:r w:rsidRPr="006F27B3">
              <w:rPr>
                <w:b/>
                <w:noProof/>
                <w:sz w:val="28"/>
                <w:szCs w:val="28"/>
              </w:rPr>
              <w:t xml:space="preserve"> 84</w:t>
            </w:r>
          </w:p>
          <w:p w14:paraId="07991386" w14:textId="77777777" w:rsidR="00181EBF" w:rsidRPr="006F27B3" w:rsidRDefault="00181EBF" w:rsidP="00181EBF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168EA831" w14:textId="77777777" w:rsidR="00181EBF" w:rsidRPr="006F27B3" w:rsidRDefault="007425B0" w:rsidP="00181EBF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         </w:t>
            </w:r>
            <w:r w:rsidR="00181EBF" w:rsidRPr="006F27B3">
              <w:rPr>
                <w:i/>
                <w:noProof/>
                <w:sz w:val="28"/>
                <w:szCs w:val="28"/>
              </w:rPr>
              <w:t>Xét ΔABC = ΔA’B’C’(c-g-c)</w:t>
            </w:r>
          </w:p>
          <w:p w14:paraId="79D70F3A" w14:textId="77777777" w:rsidR="009C7519" w:rsidRPr="006F27B3" w:rsidRDefault="009C7519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Ta có           AB =A</w:t>
            </w:r>
            <w:r w:rsidRPr="006F27B3">
              <w:rPr>
                <w:i/>
                <w:noProof/>
                <w:sz w:val="28"/>
                <w:szCs w:val="28"/>
                <w:vertAlign w:val="superscript"/>
              </w:rPr>
              <w:t>’</w:t>
            </w:r>
            <w:r w:rsidRPr="006F27B3">
              <w:rPr>
                <w:i/>
                <w:noProof/>
                <w:sz w:val="28"/>
                <w:szCs w:val="28"/>
              </w:rPr>
              <w:t>B’=2cm</w:t>
            </w:r>
          </w:p>
          <w:p w14:paraId="4A702373" w14:textId="77777777" w:rsidR="009C7519" w:rsidRPr="006F27B3" w:rsidRDefault="007425B0" w:rsidP="009C7519">
            <w:pPr>
              <w:spacing w:line="288" w:lineRule="auto"/>
              <w:jc w:val="center"/>
              <w:rPr>
                <w:i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Â=Â'</m:t>
              </m:r>
            </m:oMath>
            <w:r w:rsidR="009C7519" w:rsidRPr="006F27B3">
              <w:rPr>
                <w:i/>
                <w:noProof/>
                <w:sz w:val="28"/>
                <w:szCs w:val="28"/>
              </w:rPr>
              <w:t>=60</w:t>
            </w:r>
            <w:r w:rsidR="009C7519" w:rsidRPr="006F27B3">
              <w:rPr>
                <w:i/>
                <w:noProof/>
                <w:sz w:val="28"/>
                <w:szCs w:val="28"/>
                <w:vertAlign w:val="superscript"/>
              </w:rPr>
              <w:t>0</w:t>
            </w:r>
          </w:p>
          <w:p w14:paraId="4B0CC486" w14:textId="77777777" w:rsidR="009C7519" w:rsidRPr="006F27B3" w:rsidRDefault="009C7519" w:rsidP="009C7519">
            <w:pPr>
              <w:spacing w:line="288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AC =A</w:t>
            </w:r>
            <w:r w:rsidRPr="006F27B3">
              <w:rPr>
                <w:i/>
                <w:noProof/>
                <w:sz w:val="28"/>
                <w:szCs w:val="28"/>
                <w:vertAlign w:val="superscript"/>
              </w:rPr>
              <w:t>’</w:t>
            </w:r>
            <w:r w:rsidRPr="006F27B3">
              <w:rPr>
                <w:i/>
                <w:noProof/>
                <w:sz w:val="28"/>
                <w:szCs w:val="28"/>
              </w:rPr>
              <w:t>C’=3cm</w:t>
            </w:r>
          </w:p>
          <w:p w14:paraId="43DC290A" w14:textId="77777777" w:rsidR="00181EBF" w:rsidRPr="006F27B3" w:rsidRDefault="009C7519" w:rsidP="00181EBF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Vậy </w:t>
            </w:r>
            <w:r w:rsidR="00C5090B" w:rsidRPr="006F27B3">
              <w:rPr>
                <w:i/>
                <w:noProof/>
                <w:sz w:val="28"/>
                <w:szCs w:val="28"/>
              </w:rPr>
              <w:t xml:space="preserve"> </w:t>
            </w:r>
            <w:r w:rsidR="00181EBF" w:rsidRPr="006F27B3">
              <w:rPr>
                <w:i/>
                <w:noProof/>
                <w:sz w:val="28"/>
                <w:szCs w:val="28"/>
              </w:rPr>
              <w:t>ΔABC = ΔA’B’C’(c-g-c)</w:t>
            </w:r>
          </w:p>
          <w:p w14:paraId="701F2EBC" w14:textId="77777777" w:rsidR="009C7519" w:rsidRPr="006F27B3" w:rsidRDefault="009C751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7750D4C9" w14:textId="77777777" w:rsidR="009C7519" w:rsidRPr="006F27B3" w:rsidRDefault="009C751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730011D6" w14:textId="77777777" w:rsidR="00897471" w:rsidRPr="006F27B3" w:rsidRDefault="00897471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64B93175" w14:textId="77777777" w:rsidR="00897471" w:rsidRPr="006F27B3" w:rsidRDefault="00897471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2FAB32F1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55CE0E6F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5D0C8BB8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4558F20D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004ABF42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4E97F4FB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369E2F41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6D87B251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09D0C83D" w14:textId="77777777" w:rsidR="004B6745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>*Tính chất : Sgk/84</w:t>
            </w:r>
          </w:p>
          <w:p w14:paraId="299E748C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3EE9F507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3069E30A" w14:textId="77777777" w:rsidR="004B6745" w:rsidRPr="006F27B3" w:rsidRDefault="004B6745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6937B3C6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18F8952A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137F24C2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0FB1D84F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34C3FA29" w14:textId="77777777" w:rsidR="001E53FB" w:rsidRPr="006F27B3" w:rsidRDefault="001E53F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5D60B7DB" w14:textId="77777777" w:rsidR="004B6745" w:rsidRPr="006F27B3" w:rsidRDefault="004B6745" w:rsidP="001E53FB">
            <w:pPr>
              <w:spacing w:line="288" w:lineRule="auto"/>
              <w:ind w:left="176"/>
              <w:rPr>
                <w:b/>
                <w:noProof/>
                <w:sz w:val="28"/>
                <w:szCs w:val="28"/>
              </w:rPr>
            </w:pPr>
          </w:p>
        </w:tc>
      </w:tr>
      <w:tr w:rsidR="006F27B3" w:rsidRPr="006F27B3" w14:paraId="2D440D51" w14:textId="77777777" w:rsidTr="009172B8">
        <w:trPr>
          <w:trHeight w:val="2836"/>
        </w:trPr>
        <w:tc>
          <w:tcPr>
            <w:tcW w:w="4644" w:type="dxa"/>
          </w:tcPr>
          <w:p w14:paraId="05E5E8C9" w14:textId="77777777" w:rsidR="00F03211" w:rsidRPr="006F27B3" w:rsidRDefault="00DD17D9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lastRenderedPageBreak/>
              <w:t>Vận</w:t>
            </w:r>
            <w:r w:rsidR="00C5090B" w:rsidRPr="006F27B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 xml:space="preserve"> dụng </w:t>
            </w:r>
            <w:r w:rsidRPr="006F27B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:</w:t>
            </w:r>
          </w:p>
          <w:p w14:paraId="16A2F754" w14:textId="2367F0E3" w:rsidR="00F16713" w:rsidRPr="006F27B3" w:rsidRDefault="00E14E2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HS</w:t>
            </w:r>
            <w:r w:rsidR="00786CD4" w:rsidRPr="006F27B3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 xml:space="preserve"> quan sát ví dụ </w:t>
            </w:r>
          </w:p>
          <w:p w14:paraId="04F70E5D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14EEA5C8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25AB2A3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0C83EDE9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3C4ABD31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1A48C776" w14:textId="77777777" w:rsidR="00F16713" w:rsidRPr="006F27B3" w:rsidRDefault="00F1671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7518B85B" w14:textId="77777777" w:rsidR="002D7288" w:rsidRPr="006F27B3" w:rsidRDefault="002D7288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506567A1" w14:textId="77777777" w:rsidR="00C5090B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*Chuyển giao nhiệm vụ </w:t>
            </w:r>
          </w:p>
          <w:p w14:paraId="5D456CF8" w14:textId="5A1BCDB3" w:rsidR="00157751" w:rsidRPr="006F27B3" w:rsidRDefault="00157751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Ví dụ 1</w:t>
            </w:r>
            <w:r w:rsidRPr="006F27B3">
              <w:rPr>
                <w:rFonts w:ascii="Times New Roman" w:hAnsi="Times New Roman"/>
                <w:noProof/>
                <w:sz w:val="28"/>
                <w:szCs w:val="28"/>
              </w:rPr>
              <w:t>:</w:t>
            </w:r>
            <w:r w:rsidR="00E14E2B" w:rsidRPr="006F27B3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6F27B3">
              <w:rPr>
                <w:rFonts w:ascii="Times New Roman" w:hAnsi="Times New Roman"/>
                <w:sz w:val="28"/>
                <w:szCs w:val="28"/>
              </w:rPr>
              <w:t>Các cặp tam giác nào ở hình 49 là bằng nhau ? vì sao</w:t>
            </w:r>
            <w:r w:rsidR="007E4763" w:rsidRPr="006F27B3">
              <w:rPr>
                <w:rFonts w:ascii="Times New Roman" w:hAnsi="Times New Roman"/>
                <w:sz w:val="28"/>
                <w:szCs w:val="28"/>
              </w:rPr>
              <w:t>?</w:t>
            </w:r>
          </w:p>
          <w:p w14:paraId="4B724BFF" w14:textId="77777777" w:rsidR="00C5090B" w:rsidRPr="006F27B3" w:rsidRDefault="00DD17D9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41344" behindDoc="0" locked="0" layoutInCell="1" allowOverlap="1" wp14:anchorId="5F7EA5CA" wp14:editId="18AB29ED">
                  <wp:simplePos x="0" y="0"/>
                  <wp:positionH relativeFrom="column">
                    <wp:posOffset>429895</wp:posOffset>
                  </wp:positionH>
                  <wp:positionV relativeFrom="paragraph">
                    <wp:posOffset>39370</wp:posOffset>
                  </wp:positionV>
                  <wp:extent cx="1665665" cy="1485900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486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ADA50AC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455CAED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0A56A411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38E0DBF8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56390FD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77BDEFDB" w14:textId="77777777" w:rsidR="00DD17D9" w:rsidRPr="006F27B3" w:rsidRDefault="00DD17D9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4CA79C5E" w14:textId="77777777" w:rsidR="00DD17D9" w:rsidRPr="006F27B3" w:rsidRDefault="00DD17D9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5526AD12" w14:textId="77777777" w:rsidR="00DD17D9" w:rsidRPr="006F27B3" w:rsidRDefault="00DD17D9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47CA6D18" w14:textId="77777777" w:rsidR="00DD17D9" w:rsidRPr="006F27B3" w:rsidRDefault="00A14117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43392" behindDoc="0" locked="0" layoutInCell="1" allowOverlap="1" wp14:anchorId="79742004" wp14:editId="76FD3F1F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586230</wp:posOffset>
                  </wp:positionV>
                  <wp:extent cx="2790825" cy="1628775"/>
                  <wp:effectExtent l="0" t="0" r="9525" b="9525"/>
                  <wp:wrapNone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628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87FDC" w:rsidRPr="006F27B3"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45440" behindDoc="0" locked="0" layoutInCell="1" allowOverlap="1" wp14:anchorId="6C6B8A43" wp14:editId="74A40BDF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90805</wp:posOffset>
                  </wp:positionV>
                  <wp:extent cx="2667000" cy="1495425"/>
                  <wp:effectExtent l="0" t="0" r="0" b="9525"/>
                  <wp:wrapTopAndBottom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495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BC81E97" w14:textId="77777777" w:rsidR="00C5090B" w:rsidRPr="006F27B3" w:rsidRDefault="00C5090B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074A5DC7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4AFC4361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4AB1C0E5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041F72C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1DB40EA1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1FA20072" w14:textId="77777777" w:rsidR="00157751" w:rsidRPr="006F27B3" w:rsidRDefault="00157751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14:paraId="24F7D39B" w14:textId="77777777" w:rsidR="00157751" w:rsidRPr="006F27B3" w:rsidRDefault="00157751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*HS thực hiện nhiệm vụ </w:t>
            </w:r>
          </w:p>
          <w:p w14:paraId="527DB201" w14:textId="5CC0731C" w:rsidR="00157751" w:rsidRPr="006F27B3" w:rsidRDefault="00157751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Hs hoạt động nhóm,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F1508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V 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quan sát các nhóm làm</w:t>
            </w:r>
            <w:r w:rsidR="00D87FDC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D87FDC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ỗ trợ các nhóm chưa thực hiện được </w:t>
            </w:r>
          </w:p>
          <w:p w14:paraId="3B22C241" w14:textId="77777777" w:rsidR="00157751" w:rsidRPr="006F27B3" w:rsidRDefault="00157751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*Báo cáo thảo luận </w:t>
            </w:r>
          </w:p>
          <w:p w14:paraId="3F83150D" w14:textId="77777777" w:rsidR="00157751" w:rsidRPr="006F27B3" w:rsidRDefault="009E15BD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Gọi nhóm trưởng trình bày</w:t>
            </w:r>
            <w:r w:rsidR="00157751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157751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ác nhóm khác nhận xét </w:t>
            </w:r>
          </w:p>
          <w:p w14:paraId="22CB5A9B" w14:textId="77777777" w:rsidR="00D87FDC" w:rsidRPr="006F27B3" w:rsidRDefault="00D87FDC" w:rsidP="00786CD4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*Kết luận nhận định</w:t>
            </w:r>
          </w:p>
          <w:p w14:paraId="6E5FBFB4" w14:textId="77777777" w:rsidR="00786CD4" w:rsidRPr="006F27B3" w:rsidRDefault="00E22B22" w:rsidP="009172B8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GV: C</w:t>
            </w:r>
            <w:r w:rsidR="00D87FDC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ốt đáp án đúng cho hs quan sát và làm vào vở </w:t>
            </w:r>
          </w:p>
        </w:tc>
        <w:tc>
          <w:tcPr>
            <w:tcW w:w="4932" w:type="dxa"/>
          </w:tcPr>
          <w:p w14:paraId="6A4A3C99" w14:textId="77777777" w:rsidR="00C5090B" w:rsidRPr="006F27B3" w:rsidRDefault="00DC08FC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lastRenderedPageBreak/>
              <w:t>*</w:t>
            </w:r>
            <w:r w:rsidR="00C5090B" w:rsidRPr="006F27B3">
              <w:rPr>
                <w:b/>
                <w:noProof/>
                <w:sz w:val="28"/>
                <w:szCs w:val="28"/>
              </w:rPr>
              <w:t xml:space="preserve">Ví dụ </w:t>
            </w:r>
          </w:p>
          <w:p w14:paraId="3D039C1D" w14:textId="77777777" w:rsidR="00AE65CA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4685AA1" wp14:editId="4269ACA1">
                  <wp:extent cx="3031391" cy="1314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4588" cy="1320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88D8E7" w14:textId="77777777" w:rsidR="00157751" w:rsidRPr="006F27B3" w:rsidRDefault="001E53FB" w:rsidP="001E53FB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Nếu AB= A’B’; Â=Â’ ;AC=A’C’ thì </w:t>
            </w:r>
          </w:p>
          <w:p w14:paraId="72F603FC" w14:textId="77777777" w:rsidR="00181EBF" w:rsidRPr="006F27B3" w:rsidRDefault="00181EBF" w:rsidP="00181EBF">
            <w:pPr>
              <w:spacing w:line="288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ΔABC = ΔA’B’C’(c-g-c)</w:t>
            </w:r>
          </w:p>
          <w:p w14:paraId="6303D43B" w14:textId="77777777" w:rsidR="001E53FB" w:rsidRPr="006F27B3" w:rsidRDefault="001E53FB" w:rsidP="00277376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24F1B4AD" w14:textId="4446B37F" w:rsidR="00C5090B" w:rsidRPr="006F27B3" w:rsidRDefault="00F03211" w:rsidP="00CA175A">
            <w:pPr>
              <w:spacing w:line="288" w:lineRule="auto"/>
              <w:rPr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>Ví dụ 1:</w:t>
            </w:r>
            <w:r w:rsidR="009172B8" w:rsidRPr="006F27B3">
              <w:rPr>
                <w:b/>
                <w:noProof/>
                <w:sz w:val="28"/>
                <w:szCs w:val="28"/>
              </w:rPr>
              <w:t xml:space="preserve"> </w:t>
            </w:r>
            <w:r w:rsidRPr="006F27B3">
              <w:rPr>
                <w:noProof/>
                <w:sz w:val="28"/>
                <w:szCs w:val="28"/>
              </w:rPr>
              <w:t>C</w:t>
            </w:r>
            <w:r w:rsidR="00C5090B" w:rsidRPr="006F27B3">
              <w:rPr>
                <w:noProof/>
                <w:sz w:val="28"/>
                <w:szCs w:val="28"/>
              </w:rPr>
              <w:t>ác cặp tam giác nào ở hình 49 là bằng nhau ? vì sao</w:t>
            </w:r>
            <w:r w:rsidR="0072401A">
              <w:rPr>
                <w:noProof/>
                <w:sz w:val="28"/>
                <w:szCs w:val="28"/>
              </w:rPr>
              <w:t>?</w:t>
            </w:r>
          </w:p>
          <w:p w14:paraId="67AD1122" w14:textId="77777777" w:rsidR="00D87FDC" w:rsidRPr="006F27B3" w:rsidRDefault="00181EBF" w:rsidP="002D7288">
            <w:pPr>
              <w:spacing w:line="288" w:lineRule="auto"/>
              <w:jc w:val="center"/>
              <w:rPr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</w:rPr>
              <w:t>ΔEDG = ΔBAC (c-g-c)</w:t>
            </w:r>
          </w:p>
          <w:p w14:paraId="75773FB5" w14:textId="77777777" w:rsidR="00181EBF" w:rsidRPr="006F27B3" w:rsidRDefault="00181EBF" w:rsidP="002D7288">
            <w:pPr>
              <w:spacing w:line="288" w:lineRule="auto"/>
              <w:jc w:val="center"/>
              <w:rPr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</w:rPr>
              <w:t>ΔQSR = ΔMPN (c-g-c)</w:t>
            </w:r>
          </w:p>
          <w:p w14:paraId="7AD3F458" w14:textId="77777777" w:rsidR="00D87FDC" w:rsidRPr="006F27B3" w:rsidRDefault="00D87FDC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3051BBE5" w14:textId="77777777" w:rsidR="00C5090B" w:rsidRPr="006F27B3" w:rsidRDefault="00C5090B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4AA217A2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47717AB7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77DA8A7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5ABBF744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7809DB6B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2D339168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2E5E0E3C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954EA43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79ABFDB4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5630DBC6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2B6C1EA9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DE10A2A" w14:textId="77777777" w:rsidR="00DD17D9" w:rsidRPr="006F27B3" w:rsidRDefault="00DD17D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D4FE61D" w14:textId="77777777" w:rsidR="00DD17D9" w:rsidRPr="006F27B3" w:rsidRDefault="00DD17D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2D3BE64A" w14:textId="77777777" w:rsidR="00DD17D9" w:rsidRPr="006F27B3" w:rsidRDefault="00DD17D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DFE732E" w14:textId="77777777" w:rsidR="00DD17D9" w:rsidRPr="006F27B3" w:rsidRDefault="00DD17D9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5595A4CB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8DFEDF7" w14:textId="77777777" w:rsidR="00AE65CA" w:rsidRPr="006F27B3" w:rsidRDefault="00AE65CA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71B8FDFC" w14:textId="77777777" w:rsidR="00AE65CA" w:rsidRPr="006F27B3" w:rsidRDefault="00AE65CA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0F4A3E8" w14:textId="77777777" w:rsidR="00AE65CA" w:rsidRPr="006F27B3" w:rsidRDefault="00AE65CA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2440E2C2" w14:textId="77777777" w:rsidR="00AE65CA" w:rsidRPr="006F27B3" w:rsidRDefault="00AE65CA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  <w:p w14:paraId="68480065" w14:textId="77777777" w:rsidR="00C5090B" w:rsidRPr="006F27B3" w:rsidRDefault="00C5090B" w:rsidP="00CA175A">
            <w:pPr>
              <w:spacing w:line="288" w:lineRule="auto"/>
              <w:rPr>
                <w:noProof/>
                <w:sz w:val="28"/>
                <w:szCs w:val="28"/>
              </w:rPr>
            </w:pPr>
          </w:p>
        </w:tc>
      </w:tr>
      <w:tr w:rsidR="006F27B3" w:rsidRPr="006F27B3" w14:paraId="43E1E2D1" w14:textId="77777777" w:rsidTr="006E765B">
        <w:trPr>
          <w:trHeight w:val="6990"/>
        </w:trPr>
        <w:tc>
          <w:tcPr>
            <w:tcW w:w="4644" w:type="dxa"/>
          </w:tcPr>
          <w:p w14:paraId="26BFA21C" w14:textId="77777777" w:rsidR="00E505D3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*</w:t>
            </w:r>
            <w:r w:rsidR="00E505D3"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Gv giao nhiệm vụ</w:t>
            </w:r>
          </w:p>
          <w:p w14:paraId="20BAE32A" w14:textId="77777777" w:rsidR="00786CD4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Yêu cầu hs quan sát hình vẽ 50  làm ví dụ 2</w:t>
            </w:r>
          </w:p>
          <w:p w14:paraId="3CA997AD" w14:textId="77777777" w:rsidR="00786CD4" w:rsidRPr="006F27B3" w:rsidRDefault="00E505D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Để đo khoảng cách hai vị trí M ,N ở hai phia ốc đảo ,người ta chọn các vị trí O, A, B bên ngoài ốc đảo sao cho : O không thuộc đường thẳng MN; khoảng cách AB là đo được </w:t>
            </w:r>
            <w:r w:rsidR="00786CD4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;</w:t>
            </w:r>
          </w:p>
          <w:p w14:paraId="512CA462" w14:textId="77777777" w:rsidR="00786CD4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O là trung điểm của cả AM và BN</w:t>
            </w:r>
          </w:p>
          <w:p w14:paraId="38AB29F4" w14:textId="77777777" w:rsidR="00E505D3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( hình 50 ). Người ta đo được AB=70m.Khoảng cách giữa hai vị trí M, N là bao nhiêu</w:t>
            </w:r>
          </w:p>
          <w:p w14:paraId="19755421" w14:textId="77777777" w:rsidR="00786CD4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*HS thực hiện nhiệm vụ</w:t>
            </w:r>
          </w:p>
          <w:p w14:paraId="45292B56" w14:textId="77777777" w:rsidR="00786CD4" w:rsidRPr="006F27B3" w:rsidRDefault="00786CD4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S hoạt động cá nhân,</w:t>
            </w:r>
            <w:r w:rsidR="00E22B22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GV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quan sát hs làm </w:t>
            </w:r>
            <w:r w:rsidR="00890F24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ướng dẫn </w:t>
            </w:r>
          </w:p>
          <w:p w14:paraId="577068AB" w14:textId="77777777" w:rsidR="00786CD4" w:rsidRPr="006F27B3" w:rsidRDefault="00786CD4" w:rsidP="00786CD4">
            <w:pPr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Báo cáo thảo luận</w:t>
            </w:r>
          </w:p>
          <w:p w14:paraId="0E6C4D94" w14:textId="77777777" w:rsidR="00890F24" w:rsidRPr="006F27B3" w:rsidRDefault="00E22B22" w:rsidP="00786CD4">
            <w:pPr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ọi HS</w:t>
            </w:r>
            <w:r w:rsidR="00890F24" w:rsidRPr="006F27B3">
              <w:rPr>
                <w:sz w:val="28"/>
                <w:szCs w:val="28"/>
                <w:lang w:val="pt-BR"/>
              </w:rPr>
              <w:t xml:space="preserve"> lên bảng trình bày </w:t>
            </w:r>
          </w:p>
          <w:p w14:paraId="6BE8D7FE" w14:textId="77777777" w:rsidR="00890F24" w:rsidRPr="006F27B3" w:rsidRDefault="00890F24" w:rsidP="00890F24">
            <w:pPr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Kết luận nhận định</w:t>
            </w:r>
          </w:p>
          <w:p w14:paraId="5EB31213" w14:textId="77777777" w:rsidR="00890F24" w:rsidRPr="006F27B3" w:rsidRDefault="00890F24" w:rsidP="00890F24">
            <w:pPr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GV: </w:t>
            </w:r>
            <w:r w:rsidR="00E22B22" w:rsidRPr="006F27B3">
              <w:rPr>
                <w:sz w:val="28"/>
                <w:szCs w:val="28"/>
                <w:lang w:val="pt-BR"/>
              </w:rPr>
              <w:t>Lại kiến thức đúng cho HS</w:t>
            </w:r>
            <w:r w:rsidRPr="006F27B3">
              <w:rPr>
                <w:sz w:val="28"/>
                <w:szCs w:val="28"/>
                <w:lang w:val="pt-BR"/>
              </w:rPr>
              <w:t xml:space="preserve"> trình bày vào vở </w:t>
            </w:r>
          </w:p>
          <w:p w14:paraId="16C944D6" w14:textId="77777777" w:rsidR="00E505D3" w:rsidRPr="006F27B3" w:rsidRDefault="00E505D3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932" w:type="dxa"/>
          </w:tcPr>
          <w:p w14:paraId="426288BA" w14:textId="77777777" w:rsidR="00E505D3" w:rsidRPr="006F27B3" w:rsidRDefault="00E505D3" w:rsidP="00786CD4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83328" behindDoc="0" locked="0" layoutInCell="1" allowOverlap="1" wp14:anchorId="6B1063AB" wp14:editId="6ECC8663">
                  <wp:simplePos x="0" y="0"/>
                  <wp:positionH relativeFrom="column">
                    <wp:posOffset>-14605</wp:posOffset>
                  </wp:positionH>
                  <wp:positionV relativeFrom="paragraph">
                    <wp:posOffset>326390</wp:posOffset>
                  </wp:positionV>
                  <wp:extent cx="2800350" cy="1628775"/>
                  <wp:effectExtent l="0" t="0" r="0" b="9525"/>
                  <wp:wrapTopAndBottom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035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27B3">
              <w:rPr>
                <w:b/>
                <w:noProof/>
                <w:sz w:val="28"/>
                <w:szCs w:val="28"/>
              </w:rPr>
              <w:t>Ví dụ 2</w:t>
            </w:r>
          </w:p>
          <w:p w14:paraId="5924303E" w14:textId="77777777" w:rsidR="00890F24" w:rsidRPr="006F27B3" w:rsidRDefault="00890F24" w:rsidP="00786CD4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5C5BB135" w14:textId="77777777" w:rsidR="00890F24" w:rsidRPr="006F27B3" w:rsidRDefault="00890F24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Giải </w:t>
            </w:r>
          </w:p>
          <w:p w14:paraId="44AA33AB" w14:textId="77777777" w:rsidR="00890F24" w:rsidRPr="006F27B3" w:rsidRDefault="00890F24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Xét hai tam giác OMN và OMN</w:t>
            </w:r>
          </w:p>
          <w:p w14:paraId="508CF2CC" w14:textId="77777777" w:rsidR="00890F24" w:rsidRPr="006F27B3" w:rsidRDefault="00890F24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Ta có OM=OA ( Vì O là trung điểm của AM)</w:t>
            </w:r>
          </w:p>
          <w:p w14:paraId="4A4B677B" w14:textId="77777777" w:rsidR="001E771F" w:rsidRPr="006F27B3" w:rsidRDefault="00000000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MON</m:t>
                  </m:r>
                </m:e>
              </m:acc>
            </m:oMath>
            <w:r w:rsidR="001E771F" w:rsidRPr="006F27B3">
              <w:rPr>
                <w:i/>
                <w:noProof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AOB</m:t>
                  </m:r>
                </m:e>
              </m:acc>
            </m:oMath>
            <w:r w:rsidR="001E771F" w:rsidRPr="006F27B3">
              <w:rPr>
                <w:i/>
                <w:noProof/>
                <w:sz w:val="28"/>
                <w:szCs w:val="28"/>
              </w:rPr>
              <w:t xml:space="preserve"> (hai góc đối đỉnh )</w:t>
            </w:r>
          </w:p>
          <w:p w14:paraId="49CDBEB0" w14:textId="77777777" w:rsidR="00890F24" w:rsidRPr="006F27B3" w:rsidRDefault="00890F24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ON=OB ( vì O là trung điểm của BN)</w:t>
            </w:r>
          </w:p>
          <w:p w14:paraId="75193A14" w14:textId="77777777" w:rsidR="00890F24" w:rsidRPr="006F27B3" w:rsidRDefault="00890F24" w:rsidP="00890F2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Vậy ΔOMN = ΔOAB (c-g-c)</w:t>
            </w:r>
          </w:p>
          <w:p w14:paraId="63D610CB" w14:textId="77777777" w:rsidR="00890F24" w:rsidRPr="006F27B3" w:rsidRDefault="00890F24" w:rsidP="00890F2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Do đó MN=AB ( hai cạnh tương ứng )</w:t>
            </w:r>
          </w:p>
          <w:p w14:paraId="264F1B95" w14:textId="77777777" w:rsidR="006E765B" w:rsidRPr="006F27B3" w:rsidRDefault="00890F24" w:rsidP="00786CD4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Mà AB=700m nên MN=700m</w:t>
            </w:r>
          </w:p>
        </w:tc>
      </w:tr>
      <w:tr w:rsidR="006F27B3" w:rsidRPr="006F27B3" w14:paraId="2BFC468F" w14:textId="77777777" w:rsidTr="007B27AB">
        <w:trPr>
          <w:trHeight w:val="1530"/>
        </w:trPr>
        <w:tc>
          <w:tcPr>
            <w:tcW w:w="9576" w:type="dxa"/>
            <w:gridSpan w:val="2"/>
          </w:tcPr>
          <w:p w14:paraId="4BC754E6" w14:textId="77777777" w:rsidR="006E765B" w:rsidRPr="006F27B3" w:rsidRDefault="006E765B" w:rsidP="006E765B">
            <w:pPr>
              <w:jc w:val="both"/>
              <w:rPr>
                <w:bCs/>
                <w:sz w:val="28"/>
                <w:szCs w:val="28"/>
              </w:rPr>
            </w:pPr>
            <w:r w:rsidRPr="006F27B3">
              <w:rPr>
                <w:b/>
                <w:bCs/>
                <w:sz w:val="28"/>
                <w:szCs w:val="28"/>
              </w:rPr>
              <w:sym w:font="Webdings" w:char="F038"/>
            </w:r>
            <w:r w:rsidRPr="006F27B3">
              <w:rPr>
                <w:b/>
                <w:bCs/>
                <w:sz w:val="28"/>
                <w:szCs w:val="28"/>
                <w:lang w:val="vi-VN"/>
              </w:rPr>
              <w:t xml:space="preserve"> Hướng dẫn tự học ở nhà </w:t>
            </w:r>
            <w:r w:rsidRPr="006F27B3">
              <w:rPr>
                <w:bCs/>
                <w:sz w:val="28"/>
                <w:szCs w:val="28"/>
                <w:lang w:val="vi-VN"/>
              </w:rPr>
              <w:t>(</w:t>
            </w:r>
            <w:r w:rsidRPr="006F27B3">
              <w:rPr>
                <w:bCs/>
                <w:sz w:val="28"/>
                <w:szCs w:val="28"/>
              </w:rPr>
              <w:t>khoảng 3</w:t>
            </w:r>
            <w:r w:rsidRPr="006F27B3">
              <w:rPr>
                <w:bCs/>
                <w:sz w:val="28"/>
                <w:szCs w:val="28"/>
                <w:lang w:val="vi-VN"/>
              </w:rPr>
              <w:t xml:space="preserve"> phút)</w:t>
            </w:r>
          </w:p>
          <w:p w14:paraId="3910E7C0" w14:textId="77777777" w:rsidR="006E765B" w:rsidRPr="006F27B3" w:rsidRDefault="006E765B" w:rsidP="006E765B">
            <w:pPr>
              <w:jc w:val="both"/>
              <w:rPr>
                <w:sz w:val="28"/>
                <w:szCs w:val="28"/>
                <w:lang w:val="vi-VN"/>
              </w:rPr>
            </w:pPr>
            <w:r w:rsidRPr="006F27B3">
              <w:rPr>
                <w:bCs/>
                <w:sz w:val="28"/>
                <w:szCs w:val="28"/>
                <w:lang w:val="vi-VN"/>
              </w:rPr>
              <w:t>- Đọc lại toàn bộ nội dung bài đã học.</w:t>
            </w:r>
          </w:p>
          <w:p w14:paraId="589795AD" w14:textId="77777777" w:rsidR="006E765B" w:rsidRPr="006F27B3" w:rsidRDefault="006E765B" w:rsidP="006E765B">
            <w:pPr>
              <w:jc w:val="both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  <w:lang w:val="vi-VN"/>
              </w:rPr>
              <w:t>- Học thuộc:</w:t>
            </w:r>
            <w:r w:rsidR="00E22B22" w:rsidRPr="006F27B3">
              <w:rPr>
                <w:sz w:val="28"/>
                <w:szCs w:val="28"/>
              </w:rPr>
              <w:t xml:space="preserve"> C</w:t>
            </w:r>
            <w:r w:rsidRPr="006F27B3">
              <w:rPr>
                <w:sz w:val="28"/>
                <w:szCs w:val="28"/>
              </w:rPr>
              <w:t>ác phần kiến thức trọ</w:t>
            </w:r>
            <w:r w:rsidR="001C62FC" w:rsidRPr="006F27B3">
              <w:rPr>
                <w:sz w:val="28"/>
                <w:szCs w:val="28"/>
              </w:rPr>
              <w:t>ng tâm (khung xanh)</w:t>
            </w:r>
            <w:r w:rsidR="00681C96" w:rsidRPr="006F27B3">
              <w:rPr>
                <w:sz w:val="28"/>
                <w:szCs w:val="28"/>
              </w:rPr>
              <w:t xml:space="preserve">  </w:t>
            </w:r>
            <w:r w:rsidRPr="006F27B3">
              <w:rPr>
                <w:sz w:val="28"/>
                <w:szCs w:val="28"/>
              </w:rPr>
              <w:t>đã  học.</w:t>
            </w:r>
            <w:r w:rsidR="0030597D" w:rsidRPr="006F27B3">
              <w:rPr>
                <w:sz w:val="28"/>
                <w:szCs w:val="28"/>
              </w:rPr>
              <w:t xml:space="preserve"> Làm bài tập 1</w:t>
            </w:r>
          </w:p>
          <w:p w14:paraId="4A560163" w14:textId="77777777" w:rsidR="006E765B" w:rsidRPr="006F27B3" w:rsidRDefault="006E765B" w:rsidP="006E765B">
            <w:pPr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br w:type="page"/>
            </w:r>
          </w:p>
          <w:p w14:paraId="60801040" w14:textId="77777777" w:rsidR="006E765B" w:rsidRPr="006F27B3" w:rsidRDefault="006E765B" w:rsidP="006E765B">
            <w:pPr>
              <w:jc w:val="both"/>
              <w:rPr>
                <w:b/>
                <w:sz w:val="28"/>
                <w:szCs w:val="28"/>
                <w:u w:val="single"/>
              </w:rPr>
            </w:pPr>
            <w:r w:rsidRPr="006F27B3">
              <w:rPr>
                <w:b/>
                <w:sz w:val="28"/>
                <w:szCs w:val="28"/>
                <w:highlight w:val="yellow"/>
                <w:u w:val="single"/>
                <w:lang w:val="vi-VN"/>
              </w:rPr>
              <w:t>Tiết</w:t>
            </w:r>
            <w:r w:rsidRPr="006F27B3">
              <w:rPr>
                <w:b/>
                <w:sz w:val="28"/>
                <w:szCs w:val="28"/>
                <w:highlight w:val="yellow"/>
                <w:u w:val="single"/>
              </w:rPr>
              <w:t xml:space="preserve"> 2</w:t>
            </w:r>
          </w:p>
        </w:tc>
      </w:tr>
      <w:tr w:rsidR="006F27B3" w:rsidRPr="006F27B3" w14:paraId="60AFA830" w14:textId="77777777" w:rsidTr="00157751">
        <w:tc>
          <w:tcPr>
            <w:tcW w:w="4644" w:type="dxa"/>
          </w:tcPr>
          <w:p w14:paraId="082BB797" w14:textId="77777777" w:rsidR="00D87FDC" w:rsidRPr="006F27B3" w:rsidRDefault="00A14117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*</w:t>
            </w:r>
            <w:r w:rsidR="00D87FDC"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GV: giao nhiệm vụ </w:t>
            </w:r>
          </w:p>
          <w:p w14:paraId="102ED4F4" w14:textId="77777777" w:rsidR="00D87FDC" w:rsidRPr="006F27B3" w:rsidRDefault="00A14117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Yêu cầu làm vận dụng 1 /sgk -85</w:t>
            </w:r>
          </w:p>
          <w:p w14:paraId="6FAC57D9" w14:textId="77777777" w:rsidR="00F127F1" w:rsidRPr="006F27B3" w:rsidRDefault="00A14117" w:rsidP="00F127F1">
            <w:pPr>
              <w:jc w:val="both"/>
              <w:rPr>
                <w:bCs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Bài vận dụng 1</w:t>
            </w:r>
            <w:r w:rsidRPr="006F27B3">
              <w:rPr>
                <w:sz w:val="28"/>
                <w:szCs w:val="28"/>
                <w:lang w:val="pt-BR"/>
              </w:rPr>
              <w:t>:</w:t>
            </w:r>
            <w:r w:rsidR="00F127F1" w:rsidRPr="006F27B3">
              <w:rPr>
                <w:bCs/>
                <w:sz w:val="28"/>
                <w:szCs w:val="28"/>
              </w:rPr>
              <w:t xml:space="preserve"> (khoảng</w:t>
            </w:r>
            <w:r w:rsidR="00F127F1" w:rsidRPr="006F27B3">
              <w:rPr>
                <w:bCs/>
                <w:sz w:val="28"/>
                <w:szCs w:val="28"/>
                <w:lang w:val="vi-VN"/>
              </w:rPr>
              <w:t xml:space="preserve"> </w:t>
            </w:r>
            <w:r w:rsidR="00757A44" w:rsidRPr="006F27B3">
              <w:rPr>
                <w:bCs/>
                <w:sz w:val="28"/>
                <w:szCs w:val="28"/>
              </w:rPr>
              <w:t>9</w:t>
            </w:r>
            <w:r w:rsidR="00F127F1" w:rsidRPr="006F27B3">
              <w:rPr>
                <w:bCs/>
                <w:sz w:val="28"/>
                <w:szCs w:val="28"/>
              </w:rPr>
              <w:t xml:space="preserve"> phút)</w:t>
            </w:r>
          </w:p>
          <w:p w14:paraId="0F7C2F79" w14:textId="70BC51BC" w:rsidR="00A14117" w:rsidRPr="006F27B3" w:rsidRDefault="00402F34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Cho góc nhọn </w:t>
            </w:r>
            <w:r w:rsidR="00060090" w:rsidRPr="00060090">
              <w:rPr>
                <w:rFonts w:ascii="Times New Roman" w:hAnsi="Times New Roman"/>
                <w:i/>
                <w:position w:val="-10"/>
                <w:sz w:val="28"/>
                <w:szCs w:val="28"/>
                <w:lang w:val="pt-BR"/>
              </w:rPr>
              <w:object w:dxaOrig="480" w:dyaOrig="320" w14:anchorId="6F755BC5">
                <v:shape id="_x0000_i1032" type="#_x0000_t75" style="width:24pt;height:16.2pt" o:ole="">
                  <v:imagedata r:id="rId32" o:title=""/>
                </v:shape>
                <o:OLEObject Type="Embed" ProgID="Equation.DSMT4" ShapeID="_x0000_i1032" DrawAspect="Content" ObjectID="_1722020425" r:id="rId33"/>
              </w:objec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.</w:t>
            </w: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</w: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Hai điểm </w:t>
            </w:r>
            <w:r w:rsidR="00060090" w:rsidRPr="00060090">
              <w:rPr>
                <w:rFonts w:ascii="Times New Roman" w:hAnsi="Times New Roman"/>
                <w:i/>
                <w:position w:val="-10"/>
                <w:sz w:val="28"/>
                <w:szCs w:val="28"/>
                <w:lang w:val="pt-BR"/>
              </w:rPr>
              <w:object w:dxaOrig="600" w:dyaOrig="320" w14:anchorId="7A773978">
                <v:shape id="_x0000_i1033" type="#_x0000_t75" style="width:30pt;height:16.2pt" o:ole="">
                  <v:imagedata r:id="rId34" o:title=""/>
                </v:shape>
                <o:OLEObject Type="Embed" ProgID="Equation.DSMT4" ShapeID="_x0000_i1033" DrawAspect="Content" ObjectID="_1722020426" r:id="rId35"/>
              </w:objec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thuộc tia </w:t>
            </w:r>
            <w:r w:rsidR="00060090" w:rsidRPr="00060090">
              <w:rPr>
                <w:rFonts w:ascii="Times New Roman" w:hAnsi="Times New Roman"/>
                <w:i/>
                <w:position w:val="-6"/>
                <w:sz w:val="28"/>
                <w:szCs w:val="28"/>
                <w:lang w:val="pt-BR"/>
              </w:rPr>
              <w:object w:dxaOrig="380" w:dyaOrig="279" w14:anchorId="54A328D0">
                <v:shape id="_x0000_i1034" type="#_x0000_t75" style="width:19.2pt;height:13.8pt" o:ole="">
                  <v:imagedata r:id="rId36" o:title=""/>
                </v:shape>
                <o:OLEObject Type="Embed" ProgID="Equation.DSMT4" ShapeID="_x0000_i1034" DrawAspect="Content" ObjectID="_1722020427" r:id="rId37"/>
              </w:objec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thỏa mãn </w:t>
            </w:r>
            <w:r w:rsidR="00060090" w:rsidRPr="00060090">
              <w:rPr>
                <w:rFonts w:ascii="Times New Roman" w:hAnsi="Times New Roman"/>
                <w:i/>
                <w:position w:val="-6"/>
                <w:sz w:val="28"/>
                <w:szCs w:val="28"/>
                <w:lang w:val="pt-BR"/>
              </w:rPr>
              <w:object w:dxaOrig="1120" w:dyaOrig="279" w14:anchorId="2F35AD1B">
                <v:shape id="_x0000_i1035" type="#_x0000_t75" style="width:55.8pt;height:13.8pt" o:ole="">
                  <v:imagedata r:id="rId38" o:title=""/>
                </v:shape>
                <o:OLEObject Type="Embed" ProgID="Equation.DSMT4" ShapeID="_x0000_i1035" DrawAspect="Content" ObjectID="_1722020428" r:id="rId39"/>
              </w:object>
            </w:r>
            <w:r w:rsidR="00060090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, </w:t>
            </w:r>
            <w:r w:rsidR="00060090" w:rsidRPr="00060090">
              <w:rPr>
                <w:rFonts w:ascii="Times New Roman" w:hAnsi="Times New Roman"/>
                <w:i/>
                <w:position w:val="-6"/>
                <w:sz w:val="28"/>
                <w:szCs w:val="28"/>
                <w:lang w:val="pt-BR"/>
              </w:rPr>
              <w:object w:dxaOrig="1060" w:dyaOrig="279" w14:anchorId="70F6FE46">
                <v:shape id="_x0000_i1036" type="#_x0000_t75" style="width:52.8pt;height:13.8pt" o:ole="">
                  <v:imagedata r:id="rId40" o:title=""/>
                </v:shape>
                <o:OLEObject Type="Embed" ProgID="Equation.DSMT4" ShapeID="_x0000_i1036" DrawAspect="Content" ObjectID="_1722020429" r:id="rId41"/>
              </w:objec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. Hai điểm P,</w:t>
            </w: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</w: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Q thuộc tia Oy </w:t>
            </w:r>
            <w:r w:rsidR="00A14117"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lastRenderedPageBreak/>
              <w:t xml:space="preserve">thỏa mãn OP=2cm ,OQ =3cm.Chứng minh </w:t>
            </w:r>
            <w:r w:rsidR="00667E0F" w:rsidRPr="00667E0F">
              <w:rPr>
                <w:rFonts w:ascii="Times New Roman" w:hAnsi="Times New Roman"/>
                <w:i/>
                <w:position w:val="-10"/>
                <w:sz w:val="28"/>
                <w:szCs w:val="28"/>
                <w:lang w:val="pt-BR"/>
              </w:rPr>
              <w:object w:dxaOrig="1020" w:dyaOrig="320" w14:anchorId="552DC10B">
                <v:shape id="_x0000_i1037" type="#_x0000_t75" style="width:51pt;height:16.2pt" o:ole="">
                  <v:imagedata r:id="rId42" o:title=""/>
                </v:shape>
                <o:OLEObject Type="Embed" ProgID="Equation.DSMT4" ShapeID="_x0000_i1037" DrawAspect="Content" ObjectID="_1722020430" r:id="rId43"/>
              </w:object>
            </w:r>
          </w:p>
          <w:p w14:paraId="2A35DEC5" w14:textId="77777777" w:rsidR="00A14117" w:rsidRPr="006F27B3" w:rsidRDefault="00A14117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*HS thực hiện nhiệm vụ </w:t>
            </w:r>
          </w:p>
          <w:p w14:paraId="6FAFECAD" w14:textId="77777777" w:rsidR="00A14117" w:rsidRPr="006F27B3" w:rsidRDefault="00A14117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đ cá 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nhân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GV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quan sát các </w:t>
            </w:r>
            <w:r w:rsidR="009E15BD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S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hỗ trợ các </w:t>
            </w:r>
            <w:r w:rsidR="00402F34" w:rsidRPr="006F27B3">
              <w:rPr>
                <w:rFonts w:ascii="Times New Roman" w:hAnsi="Times New Roman"/>
                <w:sz w:val="28"/>
                <w:szCs w:val="28"/>
                <w:lang w:val="pt-BR"/>
              </w:rPr>
              <w:t>HS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chưa làm được </w:t>
            </w:r>
          </w:p>
          <w:p w14:paraId="4B17A321" w14:textId="77777777" w:rsidR="000E15D5" w:rsidRPr="006F27B3" w:rsidRDefault="000E15D5" w:rsidP="00181EBF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*Báo cáo thảo luận </w:t>
            </w:r>
          </w:p>
          <w:p w14:paraId="64DA139C" w14:textId="77777777" w:rsidR="00A14117" w:rsidRPr="006F27B3" w:rsidRDefault="00F16713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Gọi nhóm trưởng trình bày,</w:t>
            </w:r>
            <w:r w:rsidR="00402F34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ác nhóm khác nhận xét </w:t>
            </w:r>
          </w:p>
          <w:p w14:paraId="1D2F33B9" w14:textId="77777777" w:rsidR="00F16713" w:rsidRPr="006F27B3" w:rsidRDefault="00F16713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*Kết luận nhận định</w:t>
            </w:r>
          </w:p>
          <w:p w14:paraId="36DFF0D6" w14:textId="77777777" w:rsidR="00E14719" w:rsidRPr="006F27B3" w:rsidRDefault="009E15BD" w:rsidP="00181EBF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GV: C</w:t>
            </w:r>
            <w:r w:rsidR="00E14719" w:rsidRPr="006F27B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ốt lại cách làm đúng </w:t>
            </w:r>
          </w:p>
          <w:p w14:paraId="48271729" w14:textId="77777777" w:rsidR="00D87FDC" w:rsidRPr="006F27B3" w:rsidRDefault="00D87FDC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932" w:type="dxa"/>
          </w:tcPr>
          <w:p w14:paraId="1EB05C6F" w14:textId="77777777" w:rsidR="00E14719" w:rsidRPr="006F27B3" w:rsidRDefault="00E505D3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lastRenderedPageBreak/>
              <w:drawing>
                <wp:inline distT="0" distB="0" distL="0" distR="0" wp14:anchorId="374C7A21" wp14:editId="0BF608B3">
                  <wp:extent cx="381053" cy="390580"/>
                  <wp:effectExtent l="0" t="0" r="0" b="9525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53" cy="39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14117" w:rsidRPr="006F27B3">
              <w:rPr>
                <w:b/>
                <w:noProof/>
                <w:sz w:val="28"/>
                <w:szCs w:val="28"/>
              </w:rPr>
              <w:t xml:space="preserve"> </w:t>
            </w:r>
            <w:r w:rsidR="00482C68" w:rsidRPr="006F27B3">
              <w:rPr>
                <w:b/>
                <w:noProof/>
                <w:sz w:val="28"/>
                <w:szCs w:val="28"/>
              </w:rPr>
              <w:t xml:space="preserve">1 </w:t>
            </w:r>
            <w:r w:rsidR="00A14117" w:rsidRPr="006F27B3">
              <w:rPr>
                <w:b/>
                <w:noProof/>
                <w:sz w:val="28"/>
                <w:szCs w:val="28"/>
              </w:rPr>
              <w:t>/sgk-85</w:t>
            </w:r>
          </w:p>
          <w:p w14:paraId="6ED6CE4F" w14:textId="77777777" w:rsidR="009E15BD" w:rsidRPr="006F27B3" w:rsidRDefault="009E15BD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  <w:lang w:val="vi-VN" w:eastAsia="vi-VN"/>
              </w:rPr>
              <w:lastRenderedPageBreak/>
              <w:drawing>
                <wp:inline distT="0" distB="0" distL="0" distR="0" wp14:anchorId="78B88427" wp14:editId="59B2D729">
                  <wp:extent cx="3057525" cy="170114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63" cy="1701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B5B18C" w14:textId="77777777" w:rsidR="00FE071F" w:rsidRPr="006F27B3" w:rsidRDefault="00FE071F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726923A5" w14:textId="77777777" w:rsidR="00FE071F" w:rsidRPr="006F27B3" w:rsidRDefault="00FE071F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46895E56" w14:textId="77777777" w:rsidR="00F16713" w:rsidRPr="006F27B3" w:rsidRDefault="00E14719" w:rsidP="00F16713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 xml:space="preserve">      </w:t>
            </w:r>
            <w:r w:rsidR="00FE071F"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49536" behindDoc="0" locked="0" layoutInCell="1" allowOverlap="1" wp14:anchorId="3CF517A3" wp14:editId="21989698">
                      <wp:simplePos x="0" y="0"/>
                      <wp:positionH relativeFrom="column">
                        <wp:posOffset>-53975</wp:posOffset>
                      </wp:positionH>
                      <wp:positionV relativeFrom="paragraph">
                        <wp:posOffset>44450</wp:posOffset>
                      </wp:positionV>
                      <wp:extent cx="2211070" cy="1285875"/>
                      <wp:effectExtent l="38100" t="19050" r="17780" b="85725"/>
                      <wp:wrapNone/>
                      <wp:docPr id="514" name="Group 5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11070" cy="1285875"/>
                                <a:chOff x="-38004" y="228600"/>
                                <a:chExt cx="2211070" cy="1285875"/>
                              </a:xfrm>
                            </wpg:grpSpPr>
                            <wps:wsp>
                              <wps:cNvPr id="512" name="Straight Connector 512"/>
                              <wps:cNvCnPr/>
                              <wps:spPr>
                                <a:xfrm>
                                  <a:off x="294603" y="228600"/>
                                  <a:ext cx="0" cy="1285875"/>
                                </a:xfrm>
                                <a:prstGeom prst="line">
                                  <a:avLst/>
                                </a:prstGeom>
                                <a:ln w="3175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3" name="Straight Connector 513"/>
                              <wps:cNvCnPr/>
                              <wps:spPr>
                                <a:xfrm>
                                  <a:off x="-38004" y="1038225"/>
                                  <a:ext cx="2211070" cy="0"/>
                                </a:xfrm>
                                <a:prstGeom prst="line">
                                  <a:avLst/>
                                </a:prstGeom>
                                <a:ln w="3175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1E4AD4E" id="Group 514" o:spid="_x0000_s1026" style="position:absolute;margin-left:-4.25pt;margin-top:3.5pt;width:174.1pt;height:101.25pt;z-index:251649536;mso-height-relative:margin" coordorigin="-380,2286" coordsize="22110,12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">
                      <v:line id="Straight Connector 512" o:spid="_x0000_s1027" style="position:absolute;visibility:visible;mso-wrap-style:square" from="2946,2286" to="2946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" strokecolor="black [3200]" strokeweight=".25pt">
                        <v:shadow on="t" color="black" opacity="24903f" origin=",.5" offset="0,.55556mm"/>
                      </v:line>
                      <v:line id="Straight Connector 513" o:spid="_x0000_s1028" style="position:absolute;visibility:visible;mso-wrap-style:square" from="-380,10382" to="21730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" strokecolor="black [3200]" strokeweight=".25pt">
                        <v:shadow on="t" color="black" opacity="24903f" origin=",.5" offset="0,.55556mm"/>
                      </v:line>
                    </v:group>
                  </w:pict>
                </mc:Fallback>
              </mc:AlternateContent>
            </w:r>
            <w:r w:rsidRPr="006F27B3">
              <w:rPr>
                <w:noProof/>
                <w:sz w:val="28"/>
                <w:szCs w:val="28"/>
              </w:rPr>
              <w:t xml:space="preserve">GT </w:t>
            </w:r>
            <w:r w:rsidR="00DC0DBD" w:rsidRPr="006F27B3">
              <w:rPr>
                <w:i/>
                <w:noProof/>
                <w:sz w:val="28"/>
                <w:szCs w:val="28"/>
              </w:rPr>
              <w:t>Cho góc nhọn xÔy; M,</w:t>
            </w:r>
            <w:r w:rsidR="009E15BD" w:rsidRPr="006F27B3">
              <w:rPr>
                <w:i/>
                <w:noProof/>
                <w:sz w:val="28"/>
                <w:szCs w:val="28"/>
              </w:rPr>
              <w:t xml:space="preserve"> </w:t>
            </w:r>
            <w:r w:rsidR="00DC0DBD" w:rsidRPr="006F27B3">
              <w:rPr>
                <w:i/>
                <w:noProof/>
                <w:sz w:val="28"/>
                <w:szCs w:val="28"/>
              </w:rPr>
              <w:t xml:space="preserve">N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∈</m:t>
              </m:r>
            </m:oMath>
            <w:r w:rsidR="004F0FDE" w:rsidRPr="006F27B3">
              <w:rPr>
                <w:i/>
                <w:noProof/>
                <w:sz w:val="28"/>
                <w:szCs w:val="28"/>
              </w:rPr>
              <w:t xml:space="preserve"> </w:t>
            </w:r>
            <w:r w:rsidRPr="006F27B3">
              <w:rPr>
                <w:i/>
                <w:noProof/>
                <w:sz w:val="28"/>
                <w:szCs w:val="28"/>
              </w:rPr>
              <w:t xml:space="preserve">Ox </w:t>
            </w:r>
          </w:p>
          <w:p w14:paraId="1EF4EA94" w14:textId="77777777" w:rsidR="00E14719" w:rsidRPr="006F27B3" w:rsidRDefault="00E14719" w:rsidP="00F16713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        OM=2cm, ON=3cm;</w:t>
            </w:r>
            <w:r w:rsidR="009E15BD" w:rsidRPr="006F27B3">
              <w:rPr>
                <w:i/>
                <w:noProof/>
                <w:sz w:val="28"/>
                <w:szCs w:val="28"/>
              </w:rPr>
              <w:t xml:space="preserve"> </w:t>
            </w:r>
            <w:r w:rsidRPr="006F27B3">
              <w:rPr>
                <w:i/>
                <w:noProof/>
                <w:sz w:val="28"/>
                <w:szCs w:val="28"/>
              </w:rPr>
              <w:t>P,Q</w:t>
            </w:r>
            <w:r w:rsidR="004F0FDE" w:rsidRPr="006F27B3">
              <w:rPr>
                <w:i/>
                <w:noProof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∈</m:t>
              </m:r>
            </m:oMath>
            <w:r w:rsidRPr="006F27B3">
              <w:rPr>
                <w:i/>
                <w:noProof/>
                <w:sz w:val="28"/>
                <w:szCs w:val="28"/>
              </w:rPr>
              <w:t xml:space="preserve"> Oy</w:t>
            </w:r>
          </w:p>
          <w:p w14:paraId="34D7E15F" w14:textId="77777777" w:rsidR="00E14719" w:rsidRPr="006F27B3" w:rsidRDefault="00E14719" w:rsidP="00F16713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         OP=2cm,OQ=3cm</w:t>
            </w:r>
          </w:p>
          <w:p w14:paraId="58EDB66D" w14:textId="77777777" w:rsidR="00F16713" w:rsidRPr="006F27B3" w:rsidRDefault="00F16713" w:rsidP="00F16713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</w:p>
          <w:p w14:paraId="327C674A" w14:textId="77777777" w:rsidR="00F16713" w:rsidRPr="006F27B3" w:rsidRDefault="00E14719" w:rsidP="00F16713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KL     MQ=NP</w:t>
            </w:r>
          </w:p>
          <w:p w14:paraId="699346BD" w14:textId="77777777" w:rsidR="00F16713" w:rsidRPr="006F27B3" w:rsidRDefault="00E14719" w:rsidP="00ED6801">
            <w:pPr>
              <w:spacing w:line="276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 xml:space="preserve">                          Giải </w:t>
            </w:r>
          </w:p>
          <w:p w14:paraId="520DBE17" w14:textId="77777777" w:rsidR="00F16713" w:rsidRPr="006F27B3" w:rsidRDefault="00F16713" w:rsidP="00ED6801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Xét ΔMQO và ΔNPO có:</w:t>
            </w:r>
          </w:p>
          <w:p w14:paraId="744254BD" w14:textId="77777777" w:rsidR="00F16713" w:rsidRPr="006F27B3" w:rsidRDefault="00F16713" w:rsidP="00ED6801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OM = OP</w:t>
            </w:r>
          </w:p>
          <w:p w14:paraId="2FB9D571" w14:textId="77777777" w:rsidR="00F16713" w:rsidRPr="006F27B3" w:rsidRDefault="00F16713" w:rsidP="00ED6801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Ô chung</w:t>
            </w:r>
          </w:p>
          <w:p w14:paraId="073E106B" w14:textId="77777777" w:rsidR="00F16713" w:rsidRPr="006F27B3" w:rsidRDefault="00F16713" w:rsidP="00ED6801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ON = OQ</w:t>
            </w:r>
          </w:p>
          <w:p w14:paraId="73088D78" w14:textId="77777777" w:rsidR="00F16713" w:rsidRPr="006F27B3" w:rsidRDefault="00E14719" w:rsidP="00ED6801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Vậy </w:t>
            </w:r>
            <w:r w:rsidR="00F16713" w:rsidRPr="006F27B3">
              <w:rPr>
                <w:i/>
                <w:noProof/>
                <w:sz w:val="28"/>
                <w:szCs w:val="28"/>
              </w:rPr>
              <w:t> ΔMQO = ΔNPO (c.g.c)</w:t>
            </w:r>
          </w:p>
          <w:p w14:paraId="2A282211" w14:textId="77777777" w:rsidR="00A14117" w:rsidRPr="006F27B3" w:rsidRDefault="00F16713" w:rsidP="00ED6801">
            <w:pPr>
              <w:spacing w:line="276" w:lineRule="auto"/>
              <w:jc w:val="center"/>
              <w:rPr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=&gt; MQ = NP</w:t>
            </w:r>
            <w:r w:rsidR="00E14719" w:rsidRPr="006F27B3">
              <w:rPr>
                <w:i/>
                <w:noProof/>
                <w:sz w:val="28"/>
                <w:szCs w:val="28"/>
              </w:rPr>
              <w:t xml:space="preserve"> ( hai cạnh tương ứng )</w:t>
            </w:r>
            <w:r w:rsidR="00227C09" w:rsidRPr="006F27B3">
              <w:rPr>
                <w:b/>
                <w:noProof/>
                <w:sz w:val="28"/>
                <w:szCs w:val="28"/>
              </w:rPr>
              <w:t xml:space="preserve">   </w:t>
            </w:r>
            <w:r w:rsidR="00E14719" w:rsidRPr="006F27B3">
              <w:rPr>
                <w:b/>
                <w:noProof/>
                <w:sz w:val="28"/>
                <w:szCs w:val="28"/>
              </w:rPr>
              <w:t xml:space="preserve">            </w:t>
            </w:r>
            <w:r w:rsidR="00227C09" w:rsidRPr="006F27B3">
              <w:rPr>
                <w:b/>
                <w:noProof/>
                <w:sz w:val="28"/>
                <w:szCs w:val="28"/>
              </w:rPr>
              <w:t xml:space="preserve">       </w:t>
            </w:r>
            <w:r w:rsidR="002E3F15" w:rsidRPr="006F27B3">
              <w:rPr>
                <w:b/>
                <w:noProof/>
                <w:sz w:val="28"/>
                <w:szCs w:val="28"/>
              </w:rPr>
              <w:t xml:space="preserve">        </w:t>
            </w:r>
          </w:p>
        </w:tc>
      </w:tr>
      <w:tr w:rsidR="006F27B3" w:rsidRPr="006F27B3" w14:paraId="043A9383" w14:textId="77777777" w:rsidTr="00157751">
        <w:tc>
          <w:tcPr>
            <w:tcW w:w="4644" w:type="dxa"/>
          </w:tcPr>
          <w:p w14:paraId="4DD41440" w14:textId="77777777" w:rsidR="004F0FDE" w:rsidRPr="006F27B3" w:rsidRDefault="004F0FDE" w:rsidP="002D7288">
            <w:pPr>
              <w:pStyle w:val="ListParagraph"/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 xml:space="preserve">Giao nhiệm vụ </w:t>
            </w:r>
          </w:p>
          <w:p w14:paraId="5C19BAC8" w14:textId="77777777" w:rsidR="004F0FDE" w:rsidRPr="006F27B3" w:rsidRDefault="004F0FDE" w:rsidP="002D7288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sz w:val="28"/>
                <w:szCs w:val="28"/>
                <w:lang w:val="pt-BR"/>
              </w:rPr>
              <w:t>Yêu cầu làm vận dụng 2 /sgk -85</w:t>
            </w:r>
          </w:p>
          <w:p w14:paraId="621F7B32" w14:textId="77777777" w:rsidR="004F0FDE" w:rsidRPr="006F27B3" w:rsidRDefault="004F0FDE" w:rsidP="002D7288">
            <w:pPr>
              <w:pStyle w:val="ListParagraph"/>
              <w:spacing w:after="0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 vận dụng 2</w:t>
            </w:r>
            <w:r w:rsidR="00F127F1" w:rsidRPr="006F27B3">
              <w:rPr>
                <w:rFonts w:ascii="Times New Roman" w:hAnsi="Times New Roman"/>
                <w:bCs/>
                <w:sz w:val="28"/>
                <w:szCs w:val="28"/>
              </w:rPr>
              <w:t>(khoảng</w:t>
            </w:r>
            <w:r w:rsidR="00F127F1" w:rsidRPr="006F27B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</w:t>
            </w:r>
            <w:r w:rsidR="00757A44" w:rsidRPr="006F27B3"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  <w:r w:rsidR="00F127F1" w:rsidRPr="006F27B3">
              <w:rPr>
                <w:rFonts w:ascii="Times New Roman" w:hAnsi="Times New Roman"/>
                <w:bCs/>
                <w:sz w:val="28"/>
                <w:szCs w:val="28"/>
              </w:rPr>
              <w:t xml:space="preserve"> phút)</w:t>
            </w:r>
          </w:p>
          <w:p w14:paraId="6CC6269F" w14:textId="77777777" w:rsidR="004F0FDE" w:rsidRPr="006F27B3" w:rsidRDefault="004F0FDE" w:rsidP="002D7288">
            <w:pPr>
              <w:pStyle w:val="ListParagraph"/>
              <w:spacing w:after="0"/>
              <w:ind w:left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6F27B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Cho góc xOy có Oz là tia phân giác .Hai điểm M,N lần lượt thuộc Ox, Oy và khác O thỏa mãn OM=ON ,điểm P khác  O và thuộc  Oz .Chứng minh MP=NP</w:t>
            </w:r>
          </w:p>
          <w:p w14:paraId="08C48C77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*HS thực hiện nhiệm vụ </w:t>
            </w:r>
          </w:p>
          <w:p w14:paraId="774D5784" w14:textId="77777777" w:rsidR="004F0FDE" w:rsidRPr="006F27B3" w:rsidRDefault="004F0FDE" w:rsidP="002D7288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Hđ cá nhân,</w:t>
            </w:r>
            <w:r w:rsidR="009E15BD" w:rsidRPr="006F27B3">
              <w:rPr>
                <w:sz w:val="28"/>
                <w:szCs w:val="28"/>
                <w:lang w:val="pt-BR"/>
              </w:rPr>
              <w:t xml:space="preserve"> GV</w:t>
            </w:r>
            <w:r w:rsidRPr="006F27B3">
              <w:rPr>
                <w:sz w:val="28"/>
                <w:szCs w:val="28"/>
                <w:lang w:val="pt-BR"/>
              </w:rPr>
              <w:t xml:space="preserve"> </w:t>
            </w:r>
            <w:r w:rsidR="009E15BD" w:rsidRPr="006F27B3">
              <w:rPr>
                <w:sz w:val="28"/>
                <w:szCs w:val="28"/>
                <w:lang w:val="pt-BR"/>
              </w:rPr>
              <w:t>quan sát các HS</w:t>
            </w:r>
            <w:r w:rsidRPr="006F27B3">
              <w:rPr>
                <w:sz w:val="28"/>
                <w:szCs w:val="28"/>
                <w:lang w:val="pt-BR"/>
              </w:rPr>
              <w:t xml:space="preserve"> hỗ trợ các </w:t>
            </w:r>
            <w:r w:rsidR="009E15BD" w:rsidRPr="006F27B3">
              <w:rPr>
                <w:sz w:val="28"/>
                <w:szCs w:val="28"/>
                <w:lang w:val="pt-BR"/>
              </w:rPr>
              <w:t>HS</w:t>
            </w:r>
            <w:r w:rsidRPr="006F27B3">
              <w:rPr>
                <w:sz w:val="28"/>
                <w:szCs w:val="28"/>
                <w:lang w:val="pt-BR"/>
              </w:rPr>
              <w:t xml:space="preserve"> chưa làm được </w:t>
            </w:r>
          </w:p>
          <w:p w14:paraId="6D235C2F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*Báo cáo thảo luận </w:t>
            </w:r>
          </w:p>
          <w:p w14:paraId="00947362" w14:textId="77777777" w:rsidR="004F0FDE" w:rsidRPr="006F27B3" w:rsidRDefault="004F0FDE" w:rsidP="002D7288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ọi nhóm trưởng trình bày,</w:t>
            </w:r>
            <w:r w:rsidR="00E22B22" w:rsidRPr="006F27B3">
              <w:rPr>
                <w:sz w:val="28"/>
                <w:szCs w:val="28"/>
                <w:lang w:val="pt-BR"/>
              </w:rPr>
              <w:t xml:space="preserve"> </w:t>
            </w:r>
            <w:r w:rsidRPr="006F27B3">
              <w:rPr>
                <w:sz w:val="28"/>
                <w:szCs w:val="28"/>
                <w:lang w:val="pt-BR"/>
              </w:rPr>
              <w:t xml:space="preserve">các nhóm khác nhận xét </w:t>
            </w:r>
          </w:p>
          <w:p w14:paraId="5A1B3743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Kết luận nhận định</w:t>
            </w:r>
          </w:p>
          <w:p w14:paraId="6123FC2D" w14:textId="77777777" w:rsidR="004F0FDE" w:rsidRPr="006F27B3" w:rsidRDefault="004F0FDE" w:rsidP="002D7288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GV: </w:t>
            </w:r>
            <w:r w:rsidR="009E15BD" w:rsidRPr="006F27B3">
              <w:rPr>
                <w:sz w:val="28"/>
                <w:szCs w:val="28"/>
                <w:lang w:val="pt-BR"/>
              </w:rPr>
              <w:t>C</w:t>
            </w:r>
            <w:r w:rsidRPr="006F27B3">
              <w:rPr>
                <w:sz w:val="28"/>
                <w:szCs w:val="28"/>
                <w:lang w:val="pt-BR"/>
              </w:rPr>
              <w:t xml:space="preserve">hốt lại cách làm đúng </w:t>
            </w:r>
          </w:p>
          <w:p w14:paraId="3C8E32CC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363F9DE4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41990F3E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27EA8814" w14:textId="77777777" w:rsidR="004F0FDE" w:rsidRPr="006F27B3" w:rsidRDefault="004F0FDE" w:rsidP="002D728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6B7336D6" w14:textId="77777777" w:rsidR="004F0FDE" w:rsidRPr="006F27B3" w:rsidRDefault="004F0FDE" w:rsidP="004B6745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932" w:type="dxa"/>
          </w:tcPr>
          <w:p w14:paraId="3E0BAC33" w14:textId="77777777" w:rsidR="00E14719" w:rsidRPr="006F27B3" w:rsidRDefault="004F0FDE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lastRenderedPageBreak/>
              <w:drawing>
                <wp:inline distT="0" distB="0" distL="0" distR="0" wp14:anchorId="75D5F88B" wp14:editId="2CACD699">
                  <wp:extent cx="384175" cy="389890"/>
                  <wp:effectExtent l="0" t="0" r="0" b="0"/>
                  <wp:docPr id="516" name="Picture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75" cy="3898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6F27B3">
              <w:rPr>
                <w:b/>
                <w:noProof/>
                <w:sz w:val="28"/>
                <w:szCs w:val="28"/>
              </w:rPr>
              <w:t xml:space="preserve"> </w:t>
            </w:r>
            <w:r w:rsidR="00482C68" w:rsidRPr="006F27B3">
              <w:rPr>
                <w:b/>
                <w:noProof/>
                <w:sz w:val="28"/>
                <w:szCs w:val="28"/>
              </w:rPr>
              <w:t xml:space="preserve">2 </w:t>
            </w:r>
            <w:r w:rsidRPr="006F27B3">
              <w:rPr>
                <w:b/>
                <w:noProof/>
                <w:sz w:val="28"/>
                <w:szCs w:val="28"/>
              </w:rPr>
              <w:t>/sgk 85</w:t>
            </w:r>
          </w:p>
          <w:p w14:paraId="60D9EF20" w14:textId="77777777" w:rsidR="00E14719" w:rsidRPr="006F27B3" w:rsidRDefault="001F557F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7DB166D9" wp14:editId="19C386AD">
                      <wp:simplePos x="0" y="0"/>
                      <wp:positionH relativeFrom="column">
                        <wp:posOffset>1816735</wp:posOffset>
                      </wp:positionH>
                      <wp:positionV relativeFrom="paragraph">
                        <wp:posOffset>56515</wp:posOffset>
                      </wp:positionV>
                      <wp:extent cx="398780" cy="295275"/>
                      <wp:effectExtent l="0" t="0" r="1270" b="9525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878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64B52E" w14:textId="77777777" w:rsidR="007B27AB" w:rsidRDefault="007B27AB">
                                  <w:r>
                                    <w:t xml:space="preserve"> 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DB166D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26" type="#_x0000_t202" style="position:absolute;margin-left:143.05pt;margin-top:4.45pt;width:31.4pt;height:23.2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" fillcolor="white [3201]" stroked="f" strokeweight=".5pt">
                      <v:textbox>
                        <w:txbxContent>
                          <w:p w14:paraId="4064B52E" w14:textId="77777777" w:rsidR="007B27AB" w:rsidRDefault="007B27AB">
                            <w:r>
                              <w:t xml:space="preserve"> 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 wp14:anchorId="7D12476D" wp14:editId="414B23B9">
                      <wp:simplePos x="0" y="0"/>
                      <wp:positionH relativeFrom="column">
                        <wp:posOffset>592455</wp:posOffset>
                      </wp:positionH>
                      <wp:positionV relativeFrom="paragraph">
                        <wp:posOffset>208915</wp:posOffset>
                      </wp:positionV>
                      <wp:extent cx="1762125" cy="1162050"/>
                      <wp:effectExtent l="0" t="0" r="28575" b="0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162050"/>
                                <a:chOff x="55880" y="0"/>
                                <a:chExt cx="1762125" cy="1162050"/>
                              </a:xfrm>
                            </wpg:grpSpPr>
                            <wpg:grpSp>
                              <wpg:cNvPr id="22" name="Group 22"/>
                              <wpg:cNvGrpSpPr/>
                              <wpg:grpSpPr>
                                <a:xfrm>
                                  <a:off x="742950" y="428625"/>
                                  <a:ext cx="552450" cy="581025"/>
                                  <a:chOff x="0" y="0"/>
                                  <a:chExt cx="552450" cy="581025"/>
                                </a:xfrm>
                              </wpg:grpSpPr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0" y="0"/>
                                    <a:ext cx="542925" cy="1905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 flipH="1">
                                    <a:off x="161925" y="190500"/>
                                    <a:ext cx="390525" cy="3905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0" name="Group 30"/>
                              <wpg:cNvGrpSpPr/>
                              <wpg:grpSpPr>
                                <a:xfrm>
                                  <a:off x="55880" y="0"/>
                                  <a:ext cx="1762125" cy="1162050"/>
                                  <a:chOff x="55880" y="0"/>
                                  <a:chExt cx="1762125" cy="1162050"/>
                                </a:xfrm>
                              </wpg:grpSpPr>
                              <wpg:grpSp>
                                <wpg:cNvPr id="28" name="Group 28"/>
                                <wpg:cNvGrpSpPr/>
                                <wpg:grpSpPr>
                                  <a:xfrm>
                                    <a:off x="55880" y="0"/>
                                    <a:ext cx="1762125" cy="1162050"/>
                                    <a:chOff x="55880" y="0"/>
                                    <a:chExt cx="1762125" cy="1162050"/>
                                  </a:xfrm>
                                </wpg:grpSpPr>
                                <wpg:grpSp>
                                  <wpg:cNvPr id="14" name="Group 14"/>
                                  <wpg:cNvGrpSpPr/>
                                  <wpg:grpSpPr>
                                    <a:xfrm>
                                      <a:off x="295275" y="619125"/>
                                      <a:ext cx="352425" cy="542925"/>
                                      <a:chOff x="0" y="0"/>
                                      <a:chExt cx="352425" cy="542925"/>
                                    </a:xfrm>
                                  </wpg:grpSpPr>
                                  <wps:wsp>
                                    <wps:cNvPr id="12" name="Arc 12"/>
                                    <wps:cNvSpPr/>
                                    <wps:spPr>
                                      <a:xfrm>
                                        <a:off x="0" y="0"/>
                                        <a:ext cx="304800" cy="295275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706097"/>
                                        </a:avLst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Arc 13"/>
                                    <wps:cNvSpPr/>
                                    <wps:spPr>
                                      <a:xfrm>
                                        <a:off x="161925" y="200025"/>
                                        <a:ext cx="190500" cy="342900"/>
                                      </a:xfrm>
                                      <a:prstGeom prst="arc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1" name="Group 11"/>
                                  <wpg:cNvGrpSpPr/>
                                  <wpg:grpSpPr>
                                    <a:xfrm>
                                      <a:off x="55880" y="0"/>
                                      <a:ext cx="1762125" cy="1057275"/>
                                      <a:chOff x="0" y="0"/>
                                      <a:chExt cx="1762125" cy="1057275"/>
                                    </a:xfrm>
                                  </wpg:grpSpPr>
                                  <wps:wsp>
                                    <wps:cNvPr id="7" name="Straight Connector 7"/>
                                    <wps:cNvCnPr/>
                                    <wps:spPr>
                                      <a:xfrm flipH="1">
                                        <a:off x="0" y="0"/>
                                        <a:ext cx="1295400" cy="962025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" name="Straight Connector 8"/>
                                    <wps:cNvCnPr/>
                                    <wps:spPr>
                                      <a:xfrm>
                                        <a:off x="0" y="962025"/>
                                        <a:ext cx="1685925" cy="95250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/>
                                    <wps:spPr>
                                      <a:xfrm flipV="1">
                                        <a:off x="0" y="476250"/>
                                        <a:ext cx="1762125" cy="485775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26" name="Group 26"/>
                                <wpg:cNvGrpSpPr/>
                                <wpg:grpSpPr>
                                  <a:xfrm>
                                    <a:off x="904875" y="476250"/>
                                    <a:ext cx="800100" cy="438150"/>
                                    <a:chOff x="0" y="0"/>
                                    <a:chExt cx="800100" cy="438150"/>
                                  </a:xfrm>
                                </wpg:grpSpPr>
                                <wps:wsp>
                                  <wps:cNvPr id="18" name="Text Box 18"/>
                                  <wps:cNvSpPr txBox="1"/>
                                  <wps:spPr>
                                    <a:xfrm>
                                      <a:off x="381000" y="171450"/>
                                      <a:ext cx="419100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25A9FB9" w14:textId="77777777" w:rsidR="007B27AB" w:rsidRPr="00430269" w:rsidRDefault="007B27AB">
                                        <w:pPr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sz w:val="28"/>
                                            <w:szCs w:val="28"/>
                                          </w:rPr>
                                          <w:t xml:space="preserve"> </w:t>
                                        </w:r>
                                        <w:r w:rsidRPr="00430269">
                                          <w:rPr>
                                            <w:sz w:val="28"/>
                                            <w:szCs w:val="2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5" name="Group 25"/>
                                  <wpg:cNvGrpSpPr/>
                                  <wpg:grpSpPr>
                                    <a:xfrm>
                                      <a:off x="0" y="0"/>
                                      <a:ext cx="190500" cy="438150"/>
                                      <a:chOff x="0" y="0"/>
                                      <a:chExt cx="190500" cy="438150"/>
                                    </a:xfrm>
                                  </wpg:grpSpPr>
                                  <wps:wsp>
                                    <wps:cNvPr id="23" name="Straight Connector 23"/>
                                    <wps:cNvCnPr/>
                                    <wps:spPr>
                                      <a:xfrm flipH="1">
                                        <a:off x="47625" y="0"/>
                                        <a:ext cx="142875" cy="762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4" name="Straight Connector 24"/>
                                    <wps:cNvCnPr/>
                                    <wps:spPr>
                                      <a:xfrm>
                                        <a:off x="0" y="438150"/>
                                        <a:ext cx="189865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7D12476D" id="Group 31" o:spid="_x0000_s1027" style="position:absolute;margin-left:46.65pt;margin-top:16.45pt;width:138.75pt;height:91.5pt;z-index:251675136;mso-width-relative:margin" coordorigin="558" coordsize="17621,1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">
                      <v:group id="Group 22" o:spid="_x0000_s1028" style="position:absolute;left:7429;top:4286;width:5525;height:5810" coordsize="5524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line id="Straight Connector 20" o:spid="_x0000_s1029" style="position:absolute;visibility:visible;mso-wrap-style:square" from="0,0" to="5429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+F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6+CX+ALn6BQAA//8DAFBLAQItABQABgAIAAAAIQDb4fbL7gAAAIUBAAATAAAAAAAAAAAAAAAA&#10;AAAAAABbQ29udGVudF9UeXBlc10ueG1sUEsBAi0AFAAGAAgAAAAhAFr0LFu/AAAAFQEAAAsAAAAA&#10;AAAAAAAAAAAAHwEAAF9yZWxzLy5yZWxzUEsBAi0AFAAGAAgAAAAhANAnT4XBAAAA2wAAAA8AAAAA&#10;AAAAAAAAAAAABwIAAGRycy9kb3ducmV2LnhtbFBLBQYAAAAAAwADALcAAAD1AgAAAAA=&#10;" strokecolor="black [3213]"/>
                        <v:line id="Straight Connector 21" o:spid="_x0000_s1030" style="position:absolute;flip:x;visibility:visible;mso-wrap-style:square" from="1619,1905" to="5524,5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" strokecolor="black [3213]"/>
                      </v:group>
                      <v:group id="Group 30" o:spid="_x0000_s1031" style="position:absolute;left:558;width:17622;height:11620" coordorigin="558" coordsize="17621,1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group id="Group 28" o:spid="_x0000_s1032" style="position:absolute;left:558;width:17622;height:11620" coordorigin="558" coordsize="17621,1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<v:group id="Group 14" o:spid="_x0000_s1033" style="position:absolute;left:2952;top:6191;width:3525;height:5429" coordsize="3524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<v:shape id="Arc 12" o:spid="_x0000_s1034" style="position:absolute;width:3048;height:2952;visibility:visible;mso-wrap-style:square;v-text-anchor:middle" coordsize="304800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" path="m152400,nsc197440,,240173,19300,269130,52721v30248,34911,42155,81398,32264,125958l152400,147638,152400,xem152400,nfc197440,,240173,19300,269130,52721v30248,34911,42155,81398,32264,125958e" filled="f" strokecolor="black [3213]" strokeweight=".25pt">
                              <v:path arrowok="t" o:connecttype="custom" o:connectlocs="152400,0;269130,52721;301394,178679" o:connectangles="0,0,0"/>
                            </v:shape>
                            <v:shape id="Arc 13" o:spid="_x0000_s1035" style="position:absolute;left:1619;top:2000;width:1905;height:3429;visibility:visible;mso-wrap-style:square;v-text-anchor:middle" coordsize="190500,342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" path="m95250,nsc147855,,190500,76761,190500,171450r-95250,l95250,xem95250,nfc147855,,190500,76761,190500,171450e" filled="f" strokecolor="black [3213]" strokeweight=".25pt">
                              <v:path arrowok="t" o:connecttype="custom" o:connectlocs="95250,0;190500,171450" o:connectangles="0,0"/>
                            </v:shape>
                          </v:group>
                          <v:group id="Group 11" o:spid="_x0000_s1036" style="position:absolute;left:558;width:17622;height:10572" coordsize="17621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<v:line id="Straight Connector 7" o:spid="_x0000_s1037" style="position:absolute;flip:x;visibility:visible;mso-wrap-style:square" from="0,0" to="12954,9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" strokecolor="black [3213]" strokeweight=".5pt"/>
                            <v:line id="Straight Connector 8" o:spid="_x0000_s1038" style="position:absolute;visibility:visible;mso-wrap-style:square" from="0,9620" to="16859,1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" strokecolor="black [3213]" strokeweight=".25pt"/>
                            <v:line id="Straight Connector 9" o:spid="_x0000_s1039" style="position:absolute;flip:y;visibility:visible;mso-wrap-style:square" from="0,4762" to="17621,9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" strokecolor="black [3213]" strokeweight=".25pt"/>
                          </v:group>
                        </v:group>
                        <v:group id="Group 26" o:spid="_x0000_s1040" style="position:absolute;left:9048;top:4762;width:8001;height:4382" coordsize="8001,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shape id="Text Box 18" o:spid="_x0000_s1041" type="#_x0000_t202" style="position:absolute;left:3810;top:1714;width:419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          <v:textbox>
                              <w:txbxContent>
                                <w:p w14:paraId="525A9FB9" w14:textId="77777777" w:rsidR="007B27AB" w:rsidRPr="00430269" w:rsidRDefault="007B27A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30269">
                                    <w:rPr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group id="Group 25" o:spid="_x0000_s1042" style="position:absolute;width:1905;height:4381" coordsize="190500,438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<v:line id="Straight Connector 23" o:spid="_x0000_s1043" style="position:absolute;flip:x;visibility:visible;mso-wrap-style:square" from="47625,0" to="190500,7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" strokecolor="black [3213]"/>
                            <v:line id="Straight Connector 24" o:spid="_x0000_s1044" style="position:absolute;visibility:visible;mso-wrap-style:square" from="0,438150" to="189865,43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" strokecolor="#4579b8 [3044]"/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14:paraId="23B78D39" w14:textId="77777777" w:rsidR="00277376" w:rsidRPr="006F27B3" w:rsidRDefault="00430269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7AA6453F" wp14:editId="57BB884F">
                      <wp:simplePos x="0" y="0"/>
                      <wp:positionH relativeFrom="column">
                        <wp:posOffset>879475</wp:posOffset>
                      </wp:positionH>
                      <wp:positionV relativeFrom="paragraph">
                        <wp:posOffset>106680</wp:posOffset>
                      </wp:positionV>
                      <wp:extent cx="400050" cy="285750"/>
                      <wp:effectExtent l="0" t="0" r="0" b="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0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0DD1B0" w14:textId="77777777" w:rsidR="007B27AB" w:rsidRDefault="007B27AB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AA6453F" id="Text Box 16" o:spid="_x0000_s1045" type="#_x0000_t202" style="position:absolute;margin-left:69.25pt;margin-top:8.4pt;width:31.5pt;height:22.5pt;z-index:25166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" fillcolor="white [3201]" stroked="f" strokeweight=".5pt">
                      <v:textbox>
                        <w:txbxContent>
                          <w:p w14:paraId="310DD1B0" w14:textId="77777777" w:rsidR="007B27AB" w:rsidRDefault="007B27AB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3B17B14" w14:textId="77777777" w:rsidR="00277376" w:rsidRPr="006F27B3" w:rsidRDefault="001F557F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50691371" wp14:editId="6A1BC099">
                      <wp:simplePos x="0" y="0"/>
                      <wp:positionH relativeFrom="column">
                        <wp:posOffset>2460624</wp:posOffset>
                      </wp:positionH>
                      <wp:positionV relativeFrom="paragraph">
                        <wp:posOffset>32385</wp:posOffset>
                      </wp:positionV>
                      <wp:extent cx="447675" cy="333375"/>
                      <wp:effectExtent l="0" t="0" r="9525" b="9525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6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119CB" w14:textId="77777777" w:rsidR="007B27AB" w:rsidRDefault="007B27AB">
                                  <w:r>
                                    <w:t xml:space="preserve">  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0691371" id="Text Box 33" o:spid="_x0000_s1046" type="#_x0000_t202" style="position:absolute;margin-left:193.75pt;margin-top:2.55pt;width:35.25pt;height:26.25pt;z-index:251679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" fillcolor="white [3201]" stroked="f" strokeweight=".5pt">
                      <v:textbox>
                        <w:txbxContent>
                          <w:p w14:paraId="6D9119CB" w14:textId="77777777" w:rsidR="007B27AB" w:rsidRDefault="007B27AB">
                            <w:r>
                              <w:t xml:space="preserve">  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0269"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45B892A9" wp14:editId="54DF3882">
                      <wp:simplePos x="0" y="0"/>
                      <wp:positionH relativeFrom="column">
                        <wp:posOffset>1365250</wp:posOffset>
                      </wp:positionH>
                      <wp:positionV relativeFrom="paragraph">
                        <wp:posOffset>146685</wp:posOffset>
                      </wp:positionV>
                      <wp:extent cx="0" cy="0"/>
                      <wp:effectExtent l="0" t="0" r="0" b="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5DA4A7" id="Straight Connector 19" o:spid="_x0000_s1026" style="position:absolute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7.5pt,11.55pt" to="107.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" strokecolor="#4579b8 [3044]"/>
                  </w:pict>
                </mc:Fallback>
              </mc:AlternateContent>
            </w:r>
          </w:p>
          <w:p w14:paraId="5ACB9105" w14:textId="77777777" w:rsidR="00277376" w:rsidRPr="006F27B3" w:rsidRDefault="002F7D4D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1287A846" wp14:editId="794F3F1F">
                      <wp:simplePos x="0" y="0"/>
                      <wp:positionH relativeFrom="column">
                        <wp:posOffset>879475</wp:posOffset>
                      </wp:positionH>
                      <wp:positionV relativeFrom="paragraph">
                        <wp:posOffset>177800</wp:posOffset>
                      </wp:positionV>
                      <wp:extent cx="45719" cy="45719"/>
                      <wp:effectExtent l="0" t="0" r="12065" b="0"/>
                      <wp:wrapNone/>
                      <wp:docPr id="10" name="Arc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4BB736" id="Arc 10" o:spid="_x0000_s1026" style="position:absolute;margin-left:69.25pt;margin-top:14pt;width:3.6pt;height:3.6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719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" path="m22859,nsc35484,,45719,10235,45719,22860r-22859,c22860,15240,22859,7620,22859,xem22859,nfc35484,,45719,10235,45719,22860e" filled="f" strokecolor="#4579b8 [3044]">
                      <v:path arrowok="t" o:connecttype="custom" o:connectlocs="22859,0;45719,22860" o:connectangles="0,0"/>
                    </v:shape>
                  </w:pict>
                </mc:Fallback>
              </mc:AlternateContent>
            </w:r>
          </w:p>
          <w:p w14:paraId="4E875617" w14:textId="77777777" w:rsidR="00277376" w:rsidRPr="006F27B3" w:rsidRDefault="00430269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70358337" wp14:editId="4FF7D808">
                      <wp:simplePos x="0" y="0"/>
                      <wp:positionH relativeFrom="column">
                        <wp:posOffset>193675</wp:posOffset>
                      </wp:positionH>
                      <wp:positionV relativeFrom="paragraph">
                        <wp:posOffset>189865</wp:posOffset>
                      </wp:positionV>
                      <wp:extent cx="400685" cy="276225"/>
                      <wp:effectExtent l="0" t="0" r="0" b="9525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ADB6DA" w14:textId="77777777" w:rsidR="007B27AB" w:rsidRPr="00430269" w:rsidRDefault="007B27A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t xml:space="preserve"> </w:t>
                                  </w:r>
                                  <w:r w:rsidRPr="00430269">
                                    <w:rPr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0358337" id="Text Box 15" o:spid="_x0000_s1047" type="#_x0000_t202" style="position:absolute;margin-left:15.25pt;margin-top:14.95pt;width:31.55pt;height:21.7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" fillcolor="white [3201]" stroked="f" strokeweight=".5pt">
                      <v:textbox>
                        <w:txbxContent>
                          <w:p w14:paraId="39ADB6DA" w14:textId="77777777" w:rsidR="007B27AB" w:rsidRPr="00430269" w:rsidRDefault="007B27A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 xml:space="preserve"> </w:t>
                            </w:r>
                            <w:r w:rsidRPr="00430269">
                              <w:rPr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8FE9210" w14:textId="77777777" w:rsidR="00277376" w:rsidRPr="006F27B3" w:rsidRDefault="001F557F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722778E7" wp14:editId="6F56397D">
                      <wp:simplePos x="0" y="0"/>
                      <wp:positionH relativeFrom="column">
                        <wp:posOffset>2355851</wp:posOffset>
                      </wp:positionH>
                      <wp:positionV relativeFrom="paragraph">
                        <wp:posOffset>-8255</wp:posOffset>
                      </wp:positionV>
                      <wp:extent cx="438150" cy="295275"/>
                      <wp:effectExtent l="0" t="0" r="0" b="952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E5F6A39" w14:textId="77777777" w:rsidR="007B27AB" w:rsidRDefault="007B27AB">
                                  <w:r>
                                    <w:t xml:space="preserve"> 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2778E7" id="Text Box 39" o:spid="_x0000_s1048" type="#_x0000_t202" style="position:absolute;margin-left:185.5pt;margin-top:-.65pt;width:34.5pt;height:23.2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" fillcolor="white [3201]" stroked="f" strokeweight=".5pt">
                      <v:textbox>
                        <w:txbxContent>
                          <w:p w14:paraId="0E5F6A39" w14:textId="77777777" w:rsidR="007B27AB" w:rsidRDefault="007B27AB">
                            <w:r>
                              <w:t xml:space="preserve"> 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0269"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59E86F1D" wp14:editId="44FB8B5E">
                      <wp:simplePos x="0" y="0"/>
                      <wp:positionH relativeFrom="column">
                        <wp:posOffset>1507490</wp:posOffset>
                      </wp:positionH>
                      <wp:positionV relativeFrom="paragraph">
                        <wp:posOffset>39370</wp:posOffset>
                      </wp:positionV>
                      <wp:extent cx="466725" cy="352425"/>
                      <wp:effectExtent l="0" t="0" r="9525" b="9525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6265CC" w14:textId="77777777" w:rsidR="007B27AB" w:rsidRDefault="007B27AB">
                                  <w:r>
                                    <w:t xml:space="preserve"> 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9E86F1D" id="Text Box 17" o:spid="_x0000_s1049" type="#_x0000_t202" style="position:absolute;margin-left:118.7pt;margin-top:3.1pt;width:36.75pt;height:27.75pt;z-index:251671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" fillcolor="white [3201]" stroked="f" strokeweight=".5pt">
                      <v:textbox>
                        <w:txbxContent>
                          <w:p w14:paraId="686265CC" w14:textId="77777777" w:rsidR="007B27AB" w:rsidRDefault="007B27AB">
                            <w:r>
                              <w:t xml:space="preserve"> 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9364442" w14:textId="77777777" w:rsidR="00277376" w:rsidRPr="006F27B3" w:rsidRDefault="00277376" w:rsidP="00CA175A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51E566A7" w14:textId="77777777" w:rsidR="00583A4D" w:rsidRPr="006F27B3" w:rsidRDefault="00583A4D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1" allowOverlap="1" wp14:anchorId="011E7B34" wp14:editId="09693C81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69215</wp:posOffset>
                      </wp:positionV>
                      <wp:extent cx="2211070" cy="1209675"/>
                      <wp:effectExtent l="38100" t="19050" r="55880" b="85725"/>
                      <wp:wrapNone/>
                      <wp:docPr id="517" name="Group 5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11070" cy="1209675"/>
                                <a:chOff x="-38004" y="76200"/>
                                <a:chExt cx="2211070" cy="1209675"/>
                              </a:xfrm>
                            </wpg:grpSpPr>
                            <wps:wsp>
                              <wps:cNvPr id="519" name="Straight Connector 519"/>
                              <wps:cNvCnPr/>
                              <wps:spPr>
                                <a:xfrm>
                                  <a:off x="314325" y="76200"/>
                                  <a:ext cx="0" cy="1209675"/>
                                </a:xfrm>
                                <a:prstGeom prst="line">
                                  <a:avLst/>
                                </a:prstGeom>
                                <a:ln w="3175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0" name="Straight Connector 520"/>
                              <wps:cNvCnPr/>
                              <wps:spPr>
                                <a:xfrm>
                                  <a:off x="-38004" y="971550"/>
                                  <a:ext cx="2211070" cy="0"/>
                                </a:xfrm>
                                <a:prstGeom prst="line">
                                  <a:avLst/>
                                </a:prstGeom>
                                <a:ln w="3175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B36E8F" id="Group 517" o:spid="_x0000_s1026" style="position:absolute;margin-left:.25pt;margin-top:5.45pt;width:174.1pt;height:95.25pt;z-index:251651584;mso-height-relative:margin" coordorigin="-380,762" coordsize="22110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">
                      <v:line id="Straight Connector 519" o:spid="_x0000_s1027" style="position:absolute;visibility:visible;mso-wrap-style:square" from="3143,762" to="3143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" strokecolor="black [3200]" strokeweight=".25pt">
                        <v:shadow on="t" color="black" opacity="24903f" origin=",.5" offset="0,.55556mm"/>
                      </v:line>
                      <v:line id="Straight Connector 520" o:spid="_x0000_s1028" style="position:absolute;visibility:visible;mso-wrap-style:square" from="-380,9715" to="21730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" strokecolor="black [3200]" strokeweight=".25pt">
                        <v:shadow on="t" color="black" opacity="24903f" origin=",.5" offset="0,.55556mm"/>
                      </v:line>
                    </v:group>
                  </w:pict>
                </mc:Fallback>
              </mc:AlternateContent>
            </w:r>
            <w:r w:rsidR="004F0FDE" w:rsidRPr="006F27B3">
              <w:rPr>
                <w:b/>
                <w:noProof/>
                <w:sz w:val="28"/>
                <w:szCs w:val="28"/>
              </w:rPr>
              <w:t xml:space="preserve">           </w:t>
            </w:r>
            <w:r w:rsidR="004F0FDE" w:rsidRPr="006F27B3">
              <w:rPr>
                <w:i/>
                <w:noProof/>
                <w:sz w:val="28"/>
                <w:szCs w:val="28"/>
              </w:rPr>
              <w:t>Cho góc xÔ y ,</w:t>
            </w:r>
          </w:p>
          <w:p w14:paraId="689FE3DD" w14:textId="77777777" w:rsidR="00583A4D" w:rsidRPr="006F27B3" w:rsidRDefault="00583A4D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GT      </w:t>
            </w:r>
            <w:r w:rsidR="004F0FDE" w:rsidRPr="006F27B3">
              <w:rPr>
                <w:i/>
                <w:noProof/>
                <w:sz w:val="28"/>
                <w:szCs w:val="28"/>
              </w:rPr>
              <w:t xml:space="preserve">Oz là tia phân giác </w:t>
            </w:r>
            <w:r w:rsidRPr="006F27B3">
              <w:rPr>
                <w:i/>
                <w:noProof/>
                <w:sz w:val="28"/>
                <w:szCs w:val="28"/>
              </w:rPr>
              <w:t>,</w:t>
            </w:r>
          </w:p>
          <w:p w14:paraId="58F59543" w14:textId="77777777" w:rsidR="00583A4D" w:rsidRPr="006F27B3" w:rsidRDefault="00583A4D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           </w:t>
            </w:r>
            <w:r w:rsidR="00DC0DBD" w:rsidRPr="006F27B3">
              <w:rPr>
                <w:i/>
                <w:noProof/>
                <w:sz w:val="28"/>
                <w:szCs w:val="28"/>
              </w:rPr>
              <w:t xml:space="preserve">M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∈</m:t>
              </m:r>
            </m:oMath>
            <w:r w:rsidR="00DC0DBD" w:rsidRPr="006F27B3">
              <w:rPr>
                <w:i/>
                <w:noProof/>
                <w:sz w:val="28"/>
                <w:szCs w:val="28"/>
              </w:rPr>
              <w:t xml:space="preserve"> Ox,</w:t>
            </w:r>
            <w:r w:rsidR="009E15BD" w:rsidRPr="006F27B3">
              <w:rPr>
                <w:i/>
                <w:noProof/>
                <w:sz w:val="28"/>
                <w:szCs w:val="28"/>
              </w:rPr>
              <w:t xml:space="preserve"> </w:t>
            </w:r>
            <w:r w:rsidR="00DC0DBD" w:rsidRPr="006F27B3">
              <w:rPr>
                <w:i/>
                <w:noProof/>
                <w:sz w:val="28"/>
                <w:szCs w:val="28"/>
              </w:rPr>
              <w:t xml:space="preserve">N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∈</m:t>
              </m:r>
            </m:oMath>
            <w:r w:rsidRPr="006F27B3">
              <w:rPr>
                <w:i/>
                <w:noProof/>
                <w:sz w:val="28"/>
                <w:szCs w:val="28"/>
              </w:rPr>
              <w:t xml:space="preserve">Oy </w:t>
            </w:r>
          </w:p>
          <w:p w14:paraId="606C0E78" w14:textId="77777777" w:rsidR="00E14719" w:rsidRPr="006F27B3" w:rsidRDefault="00583A4D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 xml:space="preserve">           </w:t>
            </w:r>
            <w:r w:rsidR="00DC0DBD" w:rsidRPr="006F27B3">
              <w:rPr>
                <w:i/>
                <w:noProof/>
                <w:sz w:val="28"/>
                <w:szCs w:val="28"/>
              </w:rPr>
              <w:t xml:space="preserve">sao cho OM=ON ,P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∈</m:t>
              </m:r>
            </m:oMath>
            <w:r w:rsidRPr="006F27B3">
              <w:rPr>
                <w:i/>
                <w:noProof/>
                <w:sz w:val="28"/>
                <w:szCs w:val="28"/>
              </w:rPr>
              <w:t xml:space="preserve"> Oz</w:t>
            </w:r>
          </w:p>
          <w:p w14:paraId="2C73F759" w14:textId="77777777" w:rsidR="00E14719" w:rsidRPr="006F27B3" w:rsidRDefault="004F0FDE" w:rsidP="00CA175A">
            <w:pPr>
              <w:spacing w:line="288" w:lineRule="auto"/>
              <w:rPr>
                <w:i/>
                <w:noProof/>
                <w:sz w:val="28"/>
                <w:szCs w:val="28"/>
              </w:rPr>
            </w:pPr>
            <w:r w:rsidRPr="006F27B3">
              <w:rPr>
                <w:i/>
                <w:noProof/>
                <w:sz w:val="28"/>
                <w:szCs w:val="28"/>
              </w:rPr>
              <w:t>KL</w:t>
            </w:r>
            <w:r w:rsidR="00583A4D" w:rsidRPr="006F27B3">
              <w:rPr>
                <w:i/>
                <w:noProof/>
                <w:sz w:val="28"/>
                <w:szCs w:val="28"/>
              </w:rPr>
              <w:t xml:space="preserve">     MP=NP</w:t>
            </w:r>
          </w:p>
          <w:p w14:paraId="77E4DE6E" w14:textId="77777777" w:rsidR="004F0FDE" w:rsidRPr="006F27B3" w:rsidRDefault="004F0FDE" w:rsidP="004F0FDE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</w:p>
          <w:p w14:paraId="22361EA5" w14:textId="77777777" w:rsidR="004F0FDE" w:rsidRPr="006F27B3" w:rsidRDefault="00583A4D" w:rsidP="004F0FDE">
            <w:pPr>
              <w:spacing w:line="288" w:lineRule="auto"/>
              <w:rPr>
                <w:b/>
                <w:noProof/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</w:rPr>
              <w:t xml:space="preserve">                           Giải </w:t>
            </w:r>
          </w:p>
          <w:p w14:paraId="11425D03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lastRenderedPageBreak/>
              <w:t>Vì O là tia phân giác của góc xOy</w:t>
            </w:r>
          </w:p>
          <w:p w14:paraId="39F6F0FD" w14:textId="1AA767E5" w:rsidR="001E771F" w:rsidRPr="00734248" w:rsidRDefault="00000000" w:rsidP="001E771F">
            <w:pPr>
              <w:pStyle w:val="ListParagraph"/>
              <w:ind w:left="750"/>
              <w:jc w:val="center"/>
              <w:rPr>
                <w:rFonts w:ascii="Times New Roman" w:hAnsi="Times New Roman"/>
                <w:iCs/>
                <w:noProof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noProof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Oy</m:t>
                  </m:r>
                </m:e>
              </m:acc>
            </m:oMath>
            <w:r w:rsidR="001E771F" w:rsidRPr="00734248">
              <w:rPr>
                <w:rFonts w:ascii="Times New Roman" w:hAnsi="Times New Roman"/>
                <w:iCs/>
                <w:noProof/>
                <w:sz w:val="28"/>
                <w:szCs w:val="28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z</m:t>
              </m:r>
              <m:acc>
                <m:accPr>
                  <m:ctrlPr>
                    <w:rPr>
                      <w:rFonts w:ascii="Cambria Math" w:hAnsi="Cambria Math"/>
                      <w:iCs/>
                      <w:noProof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Oy</m:t>
                  </m:r>
                </m:e>
              </m:acc>
            </m:oMath>
          </w:p>
          <w:p w14:paraId="5187FCE4" w14:textId="77777777" w:rsidR="004F0FDE" w:rsidRPr="00734248" w:rsidRDefault="004F0FDE" w:rsidP="001E771F">
            <w:pPr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Vì P thuộc tia phân giác góc xOy</w:t>
            </w:r>
          </w:p>
          <w:p w14:paraId="68FD8EA4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=&gt; PM = PN</w:t>
            </w:r>
          </w:p>
          <w:p w14:paraId="62562548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Xét tam giác ΔOMP và ΔONP có:</w:t>
            </w:r>
          </w:p>
          <w:p w14:paraId="1DE13717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PM = PN</w:t>
            </w:r>
          </w:p>
          <w:p w14:paraId="640B3177" w14:textId="59120EFD" w:rsidR="001E771F" w:rsidRPr="00734248" w:rsidRDefault="00000000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noProof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Oy</m:t>
                  </m:r>
                </m:e>
              </m:acc>
            </m:oMath>
            <w:r w:rsidR="001E771F" w:rsidRPr="00734248">
              <w:rPr>
                <w:iCs/>
                <w:noProof/>
                <w:sz w:val="28"/>
                <w:szCs w:val="28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noProof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zOy</m:t>
                  </m:r>
                </m:e>
              </m:acc>
            </m:oMath>
          </w:p>
          <w:p w14:paraId="1C758058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OP chung</w:t>
            </w:r>
          </w:p>
          <w:p w14:paraId="62C968D6" w14:textId="77777777" w:rsidR="004F0FDE" w:rsidRPr="00734248" w:rsidRDefault="004F0FDE" w:rsidP="001E771F">
            <w:pPr>
              <w:spacing w:line="276" w:lineRule="auto"/>
              <w:jc w:val="center"/>
              <w:rPr>
                <w:iCs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Vậy ΔOMP = ΔONP( c-g-c)</w:t>
            </w:r>
          </w:p>
          <w:p w14:paraId="63C7D4C6" w14:textId="77777777" w:rsidR="00E14719" w:rsidRPr="006F27B3" w:rsidRDefault="004F0FDE" w:rsidP="001E771F">
            <w:pPr>
              <w:spacing w:line="276" w:lineRule="auto"/>
              <w:jc w:val="center"/>
              <w:rPr>
                <w:i/>
                <w:noProof/>
                <w:sz w:val="28"/>
                <w:szCs w:val="28"/>
              </w:rPr>
            </w:pPr>
            <w:r w:rsidRPr="00734248">
              <w:rPr>
                <w:iCs/>
                <w:noProof/>
                <w:sz w:val="28"/>
                <w:szCs w:val="28"/>
              </w:rPr>
              <w:t>=&gt; MP = NP</w:t>
            </w:r>
          </w:p>
        </w:tc>
      </w:tr>
    </w:tbl>
    <w:p w14:paraId="5639CB6D" w14:textId="6BDC20A6" w:rsidR="001D1906" w:rsidRPr="006F27B3" w:rsidRDefault="001D1906" w:rsidP="005344E9">
      <w:pPr>
        <w:jc w:val="both"/>
        <w:rPr>
          <w:bCs/>
          <w:sz w:val="28"/>
          <w:szCs w:val="28"/>
        </w:rPr>
      </w:pPr>
      <w:r w:rsidRPr="006F27B3">
        <w:rPr>
          <w:b/>
          <w:sz w:val="28"/>
          <w:szCs w:val="28"/>
          <w:lang w:val="pt-BR"/>
        </w:rPr>
        <w:lastRenderedPageBreak/>
        <w:t xml:space="preserve">Hoạt động </w:t>
      </w:r>
      <w:r w:rsidR="00A26BE2" w:rsidRPr="006F27B3">
        <w:rPr>
          <w:b/>
          <w:sz w:val="28"/>
          <w:szCs w:val="28"/>
          <w:lang w:val="pt-BR"/>
        </w:rPr>
        <w:t>2.</w:t>
      </w:r>
      <w:r w:rsidRPr="006F27B3">
        <w:rPr>
          <w:b/>
          <w:sz w:val="28"/>
          <w:szCs w:val="28"/>
          <w:lang w:val="pt-BR"/>
        </w:rPr>
        <w:t>2:</w:t>
      </w:r>
      <w:r w:rsidR="00583A4D" w:rsidRPr="006F27B3">
        <w:rPr>
          <w:b/>
          <w:sz w:val="28"/>
          <w:szCs w:val="28"/>
        </w:rPr>
        <w:t xml:space="preserve"> ÁP dụng vào trường hợp bằng nhau về hai cạnh góc vuông của tam giác vuông</w:t>
      </w:r>
      <w:r w:rsidR="009758BC" w:rsidRPr="006F27B3">
        <w:rPr>
          <w:b/>
          <w:sz w:val="28"/>
          <w:szCs w:val="28"/>
        </w:rPr>
        <w:t>.</w:t>
      </w:r>
      <w:r w:rsidR="00583A4D" w:rsidRPr="006F27B3">
        <w:rPr>
          <w:noProof/>
          <w:sz w:val="28"/>
          <w:szCs w:val="28"/>
        </w:rPr>
        <w:t xml:space="preserve"> </w:t>
      </w:r>
      <w:r w:rsidR="005344E9" w:rsidRPr="006F27B3">
        <w:rPr>
          <w:bCs/>
          <w:sz w:val="28"/>
          <w:szCs w:val="28"/>
        </w:rPr>
        <w:t>(khoảng</w:t>
      </w:r>
      <w:r w:rsidR="005344E9" w:rsidRPr="006F27B3">
        <w:rPr>
          <w:bCs/>
          <w:sz w:val="28"/>
          <w:szCs w:val="28"/>
          <w:lang w:val="vi-VN"/>
        </w:rPr>
        <w:t xml:space="preserve"> </w:t>
      </w:r>
      <w:r w:rsidR="00F127F1" w:rsidRPr="006F27B3">
        <w:rPr>
          <w:bCs/>
          <w:sz w:val="28"/>
          <w:szCs w:val="28"/>
        </w:rPr>
        <w:t>2</w:t>
      </w:r>
      <w:r w:rsidR="00757A44" w:rsidRPr="006F27B3">
        <w:rPr>
          <w:bCs/>
          <w:sz w:val="28"/>
          <w:szCs w:val="28"/>
        </w:rPr>
        <w:t>7</w:t>
      </w:r>
      <w:r w:rsidR="005344E9" w:rsidRPr="006F27B3">
        <w:rPr>
          <w:bCs/>
          <w:sz w:val="28"/>
          <w:szCs w:val="28"/>
        </w:rPr>
        <w:t xml:space="preserve"> phút)</w:t>
      </w:r>
    </w:p>
    <w:p w14:paraId="023DEF57" w14:textId="77777777" w:rsidR="003222D5" w:rsidRPr="006F27B3" w:rsidRDefault="009172B8" w:rsidP="002D7288">
      <w:pPr>
        <w:spacing w:line="276" w:lineRule="auto"/>
        <w:rPr>
          <w:sz w:val="28"/>
          <w:szCs w:val="28"/>
        </w:rPr>
      </w:pPr>
      <w:r w:rsidRPr="006F27B3">
        <w:rPr>
          <w:b/>
          <w:sz w:val="28"/>
          <w:szCs w:val="28"/>
        </w:rPr>
        <w:t>a)</w:t>
      </w:r>
      <w:r w:rsidR="00E2154D" w:rsidRPr="006F27B3">
        <w:rPr>
          <w:b/>
          <w:sz w:val="28"/>
          <w:szCs w:val="28"/>
        </w:rPr>
        <w:t xml:space="preserve"> Mục tiêu: </w:t>
      </w:r>
      <w:r w:rsidR="00155F0D" w:rsidRPr="006F27B3">
        <w:rPr>
          <w:sz w:val="28"/>
          <w:szCs w:val="28"/>
          <w:lang w:val="pt-BR"/>
        </w:rPr>
        <w:t>Học sinh biết từ</w:t>
      </w:r>
      <w:r w:rsidR="00583A4D" w:rsidRPr="006F27B3">
        <w:rPr>
          <w:sz w:val="28"/>
          <w:szCs w:val="28"/>
          <w:lang w:val="pt-BR"/>
        </w:rPr>
        <w:t xml:space="preserve"> trường hợp bằng nhau c.g.c để </w:t>
      </w:r>
      <w:r w:rsidR="00583A4D" w:rsidRPr="006F27B3">
        <w:rPr>
          <w:sz w:val="28"/>
          <w:szCs w:val="28"/>
        </w:rPr>
        <w:t>áp dụng vào trường hợp bằng nhau về hai cạnh góc vuông của tam giác vuông</w:t>
      </w:r>
      <w:r w:rsidR="00583A4D" w:rsidRPr="006F27B3">
        <w:rPr>
          <w:b/>
          <w:sz w:val="28"/>
          <w:szCs w:val="28"/>
        </w:rPr>
        <w:t xml:space="preserve"> .</w:t>
      </w:r>
      <w:r w:rsidR="00583A4D" w:rsidRPr="006F27B3">
        <w:rPr>
          <w:sz w:val="28"/>
          <w:szCs w:val="28"/>
        </w:rPr>
        <w:t xml:space="preserve"> </w:t>
      </w:r>
    </w:p>
    <w:p w14:paraId="1D138ECF" w14:textId="77777777" w:rsidR="00021088" w:rsidRPr="006F27B3" w:rsidRDefault="00021088" w:rsidP="00021088">
      <w:pPr>
        <w:jc w:val="both"/>
        <w:rPr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>b) Nội dung:</w:t>
      </w:r>
      <w:r w:rsidR="00E0580F" w:rsidRPr="006F27B3">
        <w:rPr>
          <w:b/>
          <w:bCs/>
          <w:iCs/>
          <w:sz w:val="28"/>
          <w:szCs w:val="28"/>
          <w:lang w:val="nl-NL"/>
        </w:rPr>
        <w:t xml:space="preserve"> </w:t>
      </w:r>
    </w:p>
    <w:p w14:paraId="125A6981" w14:textId="77777777" w:rsidR="00021088" w:rsidRPr="006F27B3" w:rsidRDefault="005D1244" w:rsidP="00021088">
      <w:pPr>
        <w:spacing w:line="276" w:lineRule="auto"/>
        <w:rPr>
          <w:sz w:val="28"/>
          <w:szCs w:val="28"/>
        </w:rPr>
      </w:pPr>
      <w:r w:rsidRPr="006F27B3">
        <w:rPr>
          <w:sz w:val="28"/>
          <w:szCs w:val="28"/>
        </w:rPr>
        <w:t xml:space="preserve">- </w:t>
      </w:r>
      <w:r w:rsidR="00021088" w:rsidRPr="006F27B3">
        <w:rPr>
          <w:sz w:val="28"/>
          <w:szCs w:val="28"/>
        </w:rPr>
        <w:t xml:space="preserve">Từ hai trường hợp bằng nhau thứ hai </w:t>
      </w:r>
      <w:r w:rsidRPr="006F27B3">
        <w:rPr>
          <w:sz w:val="28"/>
          <w:szCs w:val="28"/>
        </w:rPr>
        <w:t xml:space="preserve">( c-g-c) của tam giác: </w:t>
      </w:r>
      <w:r w:rsidR="00021088" w:rsidRPr="006F27B3">
        <w:rPr>
          <w:sz w:val="28"/>
          <w:szCs w:val="28"/>
        </w:rPr>
        <w:t xml:space="preserve">Hãy nêu trường hợp bằng nhau đối với tam giác vuông </w:t>
      </w:r>
    </w:p>
    <w:p w14:paraId="318E3D3A" w14:textId="77777777" w:rsidR="00E0580F" w:rsidRPr="006F27B3" w:rsidRDefault="005D1244" w:rsidP="00E0580F">
      <w:pPr>
        <w:spacing w:line="276" w:lineRule="auto"/>
        <w:rPr>
          <w:i/>
          <w:sz w:val="28"/>
          <w:szCs w:val="28"/>
          <w:lang w:val="pt-BR"/>
        </w:rPr>
      </w:pPr>
      <w:r w:rsidRPr="006F27B3">
        <w:rPr>
          <w:sz w:val="28"/>
          <w:szCs w:val="28"/>
          <w:lang w:val="nl-NL"/>
        </w:rPr>
        <w:t>- Học sinh được</w:t>
      </w:r>
      <w:r w:rsidRPr="006F27B3">
        <w:rPr>
          <w:sz w:val="28"/>
          <w:szCs w:val="28"/>
          <w:lang w:val="vi-VN"/>
        </w:rPr>
        <w:t xml:space="preserve"> yêu cầu </w:t>
      </w:r>
      <w:r w:rsidRPr="006F27B3">
        <w:rPr>
          <w:sz w:val="28"/>
          <w:szCs w:val="28"/>
          <w:lang w:val="nl-NL"/>
        </w:rPr>
        <w:t>đọc và chứng minh v</w:t>
      </w:r>
      <w:r w:rsidR="00E0580F" w:rsidRPr="006F27B3">
        <w:rPr>
          <w:i/>
          <w:sz w:val="28"/>
          <w:szCs w:val="28"/>
          <w:lang w:val="pt-BR"/>
        </w:rPr>
        <w:t>í dụ 3 hai tam giác AHB và AHC vuông tại H có HB=HC ( hình52).</w:t>
      </w:r>
      <w:r w:rsidRPr="006F27B3">
        <w:rPr>
          <w:i/>
          <w:sz w:val="28"/>
          <w:szCs w:val="28"/>
          <w:lang w:val="pt-BR"/>
        </w:rPr>
        <w:t xml:space="preserve"> </w:t>
      </w:r>
      <w:r w:rsidR="00E0580F" w:rsidRPr="006F27B3">
        <w:rPr>
          <w:i/>
          <w:sz w:val="28"/>
          <w:szCs w:val="28"/>
          <w:lang w:val="pt-BR"/>
        </w:rPr>
        <w:t xml:space="preserve">Chứng minh </w:t>
      </w:r>
    </w:p>
    <w:p w14:paraId="0C0A1513" w14:textId="12819939" w:rsidR="00DD09F5" w:rsidRPr="00DD09F5" w:rsidRDefault="009172B8" w:rsidP="00DD09F5">
      <w:pPr>
        <w:spacing w:line="276" w:lineRule="auto"/>
        <w:rPr>
          <w:i/>
          <w:sz w:val="28"/>
          <w:szCs w:val="28"/>
        </w:rPr>
      </w:pPr>
      <w:r w:rsidRPr="006F27B3">
        <w:rPr>
          <w:i/>
          <w:sz w:val="28"/>
          <w:szCs w:val="28"/>
        </w:rPr>
        <w:t xml:space="preserve">                            </w:t>
      </w:r>
      <w:r w:rsidR="00E0580F" w:rsidRPr="006F27B3">
        <w:rPr>
          <w:i/>
          <w:sz w:val="28"/>
          <w:szCs w:val="28"/>
        </w:rPr>
        <w:t>a.</w:t>
      </w:r>
      <w:r w:rsidR="00402F34" w:rsidRPr="006F27B3">
        <w:rPr>
          <w:i/>
          <w:sz w:val="28"/>
          <w:szCs w:val="28"/>
        </w:rPr>
        <w:t xml:space="preserve"> </w:t>
      </w:r>
      <w:r w:rsidR="00E0580F" w:rsidRPr="006F27B3">
        <w:rPr>
          <w:i/>
          <w:sz w:val="28"/>
          <w:szCs w:val="28"/>
        </w:rPr>
        <w:t>ΔAHB = ΔAHC</w:t>
      </w:r>
      <w:r w:rsidR="005D1244" w:rsidRPr="006F27B3">
        <w:rPr>
          <w:i/>
          <w:sz w:val="28"/>
          <w:szCs w:val="28"/>
        </w:rPr>
        <w:t xml:space="preserve">                     </w:t>
      </w:r>
      <w:r w:rsidR="00E0580F" w:rsidRPr="006F27B3">
        <w:rPr>
          <w:i/>
          <w:sz w:val="28"/>
          <w:szCs w:val="28"/>
        </w:rPr>
        <w:t>b</w:t>
      </w:r>
      <w:r w:rsidR="00DD09F5" w:rsidRPr="00DD09F5">
        <w:rPr>
          <w:position w:val="-6"/>
        </w:rPr>
        <w:object w:dxaOrig="980" w:dyaOrig="279" w14:anchorId="59ACC942">
          <v:shape id="_x0000_i1038" type="#_x0000_t75" style="width:49.2pt;height:13.8pt" o:ole="">
            <v:imagedata r:id="rId47" o:title=""/>
          </v:shape>
          <o:OLEObject Type="Embed" ProgID="Equation.DSMT4" ShapeID="_x0000_i1038" DrawAspect="Content" ObjectID="_1722020431" r:id="rId48"/>
        </w:object>
      </w:r>
    </w:p>
    <w:p w14:paraId="0F281202" w14:textId="77777777" w:rsidR="00E0580F" w:rsidRPr="006F27B3" w:rsidRDefault="005D1244" w:rsidP="00021088">
      <w:pPr>
        <w:spacing w:line="276" w:lineRule="auto"/>
        <w:rPr>
          <w:sz w:val="28"/>
          <w:szCs w:val="28"/>
        </w:rPr>
      </w:pPr>
      <w:r w:rsidRPr="006F27B3">
        <w:rPr>
          <w:sz w:val="28"/>
          <w:szCs w:val="28"/>
        </w:rPr>
        <w:t>- Nêu được tính chất áp dụng vào trường hợp bằng nhau về hai cạnh góc vuông của tam giác vuông</w:t>
      </w:r>
    </w:p>
    <w:p w14:paraId="0F47814A" w14:textId="77777777" w:rsidR="00021088" w:rsidRPr="006F27B3" w:rsidRDefault="00021088" w:rsidP="00021088">
      <w:pPr>
        <w:rPr>
          <w:b/>
          <w:sz w:val="28"/>
          <w:szCs w:val="28"/>
        </w:rPr>
      </w:pPr>
      <w:r w:rsidRPr="006F27B3">
        <w:rPr>
          <w:b/>
          <w:sz w:val="28"/>
          <w:szCs w:val="28"/>
          <w:lang w:val="vi-VN"/>
        </w:rPr>
        <w:t xml:space="preserve">c) </w:t>
      </w:r>
      <w:r w:rsidRPr="006F27B3">
        <w:rPr>
          <w:b/>
          <w:sz w:val="28"/>
          <w:szCs w:val="28"/>
          <w:lang w:val="nl-NL"/>
        </w:rPr>
        <w:t>Sản phẩm</w:t>
      </w:r>
      <w:r w:rsidRPr="006F27B3">
        <w:rPr>
          <w:b/>
          <w:sz w:val="28"/>
          <w:szCs w:val="28"/>
          <w:lang w:val="vi-VN"/>
        </w:rPr>
        <w:t xml:space="preserve">: </w:t>
      </w:r>
      <w:r w:rsidRPr="006F27B3">
        <w:rPr>
          <w:sz w:val="28"/>
          <w:szCs w:val="28"/>
          <w:lang w:val="nl-NL"/>
        </w:rPr>
        <w:t>Kết</w:t>
      </w:r>
      <w:r w:rsidRPr="006F27B3">
        <w:rPr>
          <w:sz w:val="28"/>
          <w:szCs w:val="28"/>
          <w:lang w:val="vi-VN"/>
        </w:rPr>
        <w:t xml:space="preserve"> quả của HS được viết vào vở </w:t>
      </w:r>
    </w:p>
    <w:p w14:paraId="4537ADF4" w14:textId="77777777" w:rsidR="00021088" w:rsidRPr="006F27B3" w:rsidRDefault="00021088" w:rsidP="00021088">
      <w:pPr>
        <w:tabs>
          <w:tab w:val="left" w:pos="567"/>
          <w:tab w:val="left" w:pos="1418"/>
        </w:tabs>
        <w:jc w:val="both"/>
        <w:rPr>
          <w:b/>
          <w:bCs/>
          <w:iCs/>
          <w:sz w:val="28"/>
          <w:szCs w:val="28"/>
        </w:rPr>
      </w:pPr>
      <w:r w:rsidRPr="006F27B3">
        <w:rPr>
          <w:b/>
          <w:bCs/>
          <w:iCs/>
          <w:sz w:val="28"/>
          <w:szCs w:val="28"/>
          <w:lang w:val="vi-VN"/>
        </w:rPr>
        <w:t>d) Tổ chức thực hiện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4901"/>
      </w:tblGrid>
      <w:tr w:rsidR="006F27B3" w:rsidRPr="006F27B3" w14:paraId="0E12F23E" w14:textId="77777777" w:rsidTr="007B27AB">
        <w:trPr>
          <w:trHeight w:val="315"/>
        </w:trPr>
        <w:tc>
          <w:tcPr>
            <w:tcW w:w="4500" w:type="dxa"/>
            <w:vAlign w:val="center"/>
          </w:tcPr>
          <w:p w14:paraId="04193AB8" w14:textId="77777777" w:rsidR="00021088" w:rsidRPr="006F27B3" w:rsidRDefault="00021088" w:rsidP="007B27AB">
            <w:pPr>
              <w:jc w:val="center"/>
              <w:rPr>
                <w:sz w:val="28"/>
                <w:szCs w:val="28"/>
                <w:lang w:val="vi-VN"/>
              </w:rPr>
            </w:pPr>
            <w:r w:rsidRPr="006F27B3">
              <w:rPr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781" w:type="dxa"/>
          </w:tcPr>
          <w:p w14:paraId="56EE467C" w14:textId="77777777" w:rsidR="00021088" w:rsidRPr="006F27B3" w:rsidRDefault="00021088" w:rsidP="007B27AB">
            <w:pPr>
              <w:jc w:val="center"/>
              <w:rPr>
                <w:sz w:val="28"/>
                <w:szCs w:val="28"/>
              </w:rPr>
            </w:pPr>
            <w:r w:rsidRPr="006F27B3">
              <w:rPr>
                <w:b/>
                <w:bCs/>
                <w:sz w:val="28"/>
                <w:szCs w:val="28"/>
              </w:rPr>
              <w:t>Sản</w:t>
            </w:r>
            <w:r w:rsidRPr="006F27B3">
              <w:rPr>
                <w:b/>
                <w:bCs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6F27B3" w:rsidRPr="006F27B3" w14:paraId="1F4E6833" w14:textId="77777777" w:rsidTr="00277376">
        <w:trPr>
          <w:trHeight w:val="568"/>
        </w:trPr>
        <w:tc>
          <w:tcPr>
            <w:tcW w:w="4500" w:type="dxa"/>
          </w:tcPr>
          <w:p w14:paraId="07E3FD48" w14:textId="77777777" w:rsidR="00583A4D" w:rsidRPr="006F27B3" w:rsidRDefault="00583A4D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Hoạt động 2:</w:t>
            </w:r>
            <w:r w:rsidRPr="006F27B3">
              <w:rPr>
                <w:b/>
                <w:sz w:val="28"/>
                <w:szCs w:val="28"/>
              </w:rPr>
              <w:t xml:space="preserve"> ÁP dụng vào trường hợp bằng nhau về hai cạnh góc vuông của tam giác vuông</w:t>
            </w:r>
          </w:p>
          <w:p w14:paraId="507874F1" w14:textId="77777777" w:rsidR="003222D5" w:rsidRPr="006F27B3" w:rsidRDefault="003222D5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*GV: Giao nhiệm vụ </w:t>
            </w:r>
          </w:p>
          <w:p w14:paraId="382B2DD3" w14:textId="77777777" w:rsidR="003222D5" w:rsidRPr="006F27B3" w:rsidRDefault="003222D5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 xml:space="preserve">Từ hai trường hợp bằng nhau thứ hai </w:t>
            </w:r>
          </w:p>
          <w:p w14:paraId="6B89BD2F" w14:textId="77777777" w:rsidR="003222D5" w:rsidRPr="006F27B3" w:rsidRDefault="003222D5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 xml:space="preserve">( c-g-c) của tam giác </w:t>
            </w:r>
          </w:p>
          <w:p w14:paraId="1E2BA37F" w14:textId="77777777" w:rsidR="003222D5" w:rsidRPr="006F27B3" w:rsidRDefault="003222D5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 xml:space="preserve">+Hãy nêu trường hợp bằng nhau đối với tam giác vuông </w:t>
            </w:r>
          </w:p>
          <w:p w14:paraId="0B2BF683" w14:textId="77777777" w:rsidR="003222D5" w:rsidRPr="006F27B3" w:rsidRDefault="003222D5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>*HS thực hiện nhiệm vụ</w:t>
            </w:r>
          </w:p>
          <w:p w14:paraId="309CBBFC" w14:textId="77777777" w:rsidR="003222D5" w:rsidRPr="006F27B3" w:rsidRDefault="003222D5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 xml:space="preserve">Hs hoạt động cá nhân </w:t>
            </w:r>
          </w:p>
          <w:p w14:paraId="07E47576" w14:textId="77777777" w:rsidR="003222D5" w:rsidRPr="006F27B3" w:rsidRDefault="003222D5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*Báo cáo </w:t>
            </w:r>
            <w:r w:rsidR="001047DD" w:rsidRPr="006F27B3">
              <w:rPr>
                <w:b/>
                <w:sz w:val="28"/>
                <w:szCs w:val="28"/>
              </w:rPr>
              <w:t xml:space="preserve">thảo luận </w:t>
            </w:r>
          </w:p>
          <w:p w14:paraId="627AEB35" w14:textId="77777777" w:rsidR="001047DD" w:rsidRPr="006F27B3" w:rsidRDefault="007B27AB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>Gọi hai hs trả lời</w:t>
            </w:r>
            <w:r w:rsidR="001047DD" w:rsidRPr="006F27B3">
              <w:rPr>
                <w:sz w:val="28"/>
                <w:szCs w:val="28"/>
              </w:rPr>
              <w:t>,</w:t>
            </w:r>
            <w:r w:rsidRPr="006F27B3">
              <w:rPr>
                <w:sz w:val="28"/>
                <w:szCs w:val="28"/>
              </w:rPr>
              <w:t xml:space="preserve"> HS</w:t>
            </w:r>
            <w:r w:rsidR="001047DD" w:rsidRPr="006F27B3">
              <w:rPr>
                <w:sz w:val="28"/>
                <w:szCs w:val="28"/>
              </w:rPr>
              <w:t xml:space="preserve"> khác nhận xét </w:t>
            </w:r>
          </w:p>
          <w:p w14:paraId="209E4B10" w14:textId="77777777" w:rsidR="001047DD" w:rsidRPr="006F27B3" w:rsidRDefault="001047DD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>*Kết luận nhận định</w:t>
            </w:r>
          </w:p>
          <w:p w14:paraId="73B2737C" w14:textId="77777777" w:rsidR="001047DD" w:rsidRPr="006F27B3" w:rsidRDefault="007B27AB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>GV: C</w:t>
            </w:r>
            <w:r w:rsidR="001047DD" w:rsidRPr="006F27B3">
              <w:rPr>
                <w:b/>
                <w:sz w:val="28"/>
                <w:szCs w:val="28"/>
              </w:rPr>
              <w:t xml:space="preserve">hốt lại </w:t>
            </w:r>
          </w:p>
          <w:p w14:paraId="2005519D" w14:textId="77777777" w:rsidR="00E2154D" w:rsidRPr="006F27B3" w:rsidRDefault="001047DD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lastRenderedPageBreak/>
              <w:t xml:space="preserve">Nếu hai cạnh góc vuông của tam vuông </w:t>
            </w:r>
            <w:r w:rsidR="002950C8" w:rsidRPr="006F27B3">
              <w:rPr>
                <w:sz w:val="28"/>
                <w:szCs w:val="28"/>
              </w:rPr>
              <w:t>này lần lượt  bằng hai cạnh góc vuông của tam giác vuông kia thì hai tam vuông đó bằng nhau</w:t>
            </w:r>
          </w:p>
        </w:tc>
        <w:tc>
          <w:tcPr>
            <w:tcW w:w="4781" w:type="dxa"/>
          </w:tcPr>
          <w:p w14:paraId="0718A75D" w14:textId="77777777" w:rsidR="00583A4D" w:rsidRPr="006F27B3" w:rsidRDefault="00583A4D" w:rsidP="00897668">
            <w:pPr>
              <w:spacing w:line="288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lastRenderedPageBreak/>
              <w:t>2:</w:t>
            </w:r>
            <w:r w:rsidRPr="006F27B3">
              <w:rPr>
                <w:b/>
                <w:sz w:val="28"/>
                <w:szCs w:val="28"/>
              </w:rPr>
              <w:t xml:space="preserve"> ÁP dụng vào trường hợp bằng nhau về hai cạnh góc vuông của tam giác vuông</w:t>
            </w:r>
          </w:p>
          <w:p w14:paraId="57D95E85" w14:textId="77777777" w:rsidR="007425B0" w:rsidRPr="006F27B3" w:rsidRDefault="002950C8" w:rsidP="00C95369">
            <w:pPr>
              <w:spacing w:line="288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>*Tính chất /sgk 85</w:t>
            </w:r>
            <w:r w:rsidR="007425B0" w:rsidRPr="006F27B3">
              <w:rPr>
                <w:b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54656" behindDoc="0" locked="0" layoutInCell="1" allowOverlap="1" wp14:anchorId="2542E6B3" wp14:editId="12992B19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40640</wp:posOffset>
                  </wp:positionV>
                  <wp:extent cx="2391410" cy="2019300"/>
                  <wp:effectExtent l="0" t="0" r="8890" b="0"/>
                  <wp:wrapTopAndBottom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410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90BF5F3" w14:textId="77777777" w:rsidR="00583A4D" w:rsidRPr="006F27B3" w:rsidRDefault="00C95369" w:rsidP="00C95369">
            <w:pPr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 xml:space="preserve">           Xét </w:t>
            </w:r>
            <w:r w:rsidR="002950C8" w:rsidRPr="006F27B3">
              <w:rPr>
                <w:i/>
                <w:sz w:val="28"/>
                <w:szCs w:val="28"/>
              </w:rPr>
              <w:t>ΔABC và ΔA’B’C’ có:</w:t>
            </w:r>
          </w:p>
          <w:p w14:paraId="6AE738C0" w14:textId="77777777" w:rsidR="00897668" w:rsidRPr="006F27B3" w:rsidRDefault="00BA5978" w:rsidP="00ED6801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lastRenderedPageBreak/>
              <w:t>AB=A’B’</w:t>
            </w:r>
          </w:p>
          <w:p w14:paraId="437916E9" w14:textId="77777777" w:rsidR="00BA5978" w:rsidRPr="006F27B3" w:rsidRDefault="00BA5978" w:rsidP="00ED6801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Â=Â’</w:t>
            </w:r>
          </w:p>
          <w:p w14:paraId="1770B78C" w14:textId="77777777" w:rsidR="00BA5978" w:rsidRPr="006F27B3" w:rsidRDefault="00BA5978" w:rsidP="00ED6801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AC=A’C’</w:t>
            </w:r>
          </w:p>
          <w:p w14:paraId="5A3E3399" w14:textId="77777777" w:rsidR="00277376" w:rsidRPr="006F27B3" w:rsidRDefault="00BA5978" w:rsidP="001E3E4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Vậy ΔABC = ΔA’B’C’ (c-g-c)</w:t>
            </w:r>
          </w:p>
        </w:tc>
      </w:tr>
      <w:tr w:rsidR="006F27B3" w:rsidRPr="006F27B3" w14:paraId="57F8271E" w14:textId="77777777" w:rsidTr="00DC08FC">
        <w:trPr>
          <w:trHeight w:val="5184"/>
        </w:trPr>
        <w:tc>
          <w:tcPr>
            <w:tcW w:w="4500" w:type="dxa"/>
          </w:tcPr>
          <w:p w14:paraId="1E002A6C" w14:textId="77777777" w:rsidR="00BA5978" w:rsidRPr="006F27B3" w:rsidRDefault="00BA5978" w:rsidP="00ED6801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lastRenderedPageBreak/>
              <w:t>Ví dụ</w:t>
            </w:r>
            <w:r w:rsidR="00563D7C" w:rsidRPr="006F27B3">
              <w:rPr>
                <w:b/>
                <w:sz w:val="28"/>
                <w:szCs w:val="28"/>
                <w:lang w:val="pt-BR"/>
              </w:rPr>
              <w:t xml:space="preserve"> 3</w:t>
            </w:r>
            <w:r w:rsidRPr="006F27B3">
              <w:rPr>
                <w:b/>
                <w:sz w:val="28"/>
                <w:szCs w:val="28"/>
                <w:lang w:val="pt-BR"/>
              </w:rPr>
              <w:t xml:space="preserve"> </w:t>
            </w:r>
          </w:p>
          <w:p w14:paraId="07682610" w14:textId="77777777" w:rsidR="00BA5978" w:rsidRPr="006F27B3" w:rsidRDefault="00563D7C" w:rsidP="00ED6801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</w:t>
            </w:r>
            <w:r w:rsidR="00BA5978" w:rsidRPr="006F27B3">
              <w:rPr>
                <w:b/>
                <w:sz w:val="28"/>
                <w:szCs w:val="28"/>
                <w:lang w:val="pt-BR"/>
              </w:rPr>
              <w:t>GV: chuyển giao nhiệm vụ</w:t>
            </w:r>
          </w:p>
          <w:p w14:paraId="4188E976" w14:textId="77777777" w:rsidR="00563D7C" w:rsidRPr="006F27B3" w:rsidRDefault="00BA5978" w:rsidP="00ED6801">
            <w:pPr>
              <w:spacing w:line="276" w:lineRule="auto"/>
              <w:rPr>
                <w:i/>
                <w:sz w:val="28"/>
                <w:szCs w:val="28"/>
                <w:lang w:val="pt-BR"/>
              </w:rPr>
            </w:pPr>
            <w:r w:rsidRPr="006F27B3">
              <w:rPr>
                <w:i/>
                <w:sz w:val="28"/>
                <w:szCs w:val="28"/>
                <w:lang w:val="pt-BR"/>
              </w:rPr>
              <w:t>Ví dụ 3 hai tam giác AHB và AHC vuông tại H có HB=HC</w:t>
            </w:r>
            <w:r w:rsidR="00563D7C" w:rsidRPr="006F27B3">
              <w:rPr>
                <w:i/>
                <w:sz w:val="28"/>
                <w:szCs w:val="28"/>
                <w:lang w:val="pt-BR"/>
              </w:rPr>
              <w:t xml:space="preserve"> ( hình52).</w:t>
            </w:r>
          </w:p>
          <w:p w14:paraId="3C712FCE" w14:textId="77777777" w:rsidR="00BA5978" w:rsidRPr="006F27B3" w:rsidRDefault="00563D7C" w:rsidP="00ED6801">
            <w:pPr>
              <w:spacing w:line="276" w:lineRule="auto"/>
              <w:rPr>
                <w:i/>
                <w:sz w:val="28"/>
                <w:szCs w:val="28"/>
                <w:lang w:val="pt-BR"/>
              </w:rPr>
            </w:pPr>
            <w:r w:rsidRPr="006F27B3">
              <w:rPr>
                <w:i/>
                <w:sz w:val="28"/>
                <w:szCs w:val="28"/>
                <w:lang w:val="pt-BR"/>
              </w:rPr>
              <w:t xml:space="preserve">Chứng minh </w:t>
            </w:r>
          </w:p>
          <w:p w14:paraId="5D43C6CE" w14:textId="77777777" w:rsidR="00563D7C" w:rsidRPr="006F27B3" w:rsidRDefault="00563D7C" w:rsidP="00ED6801">
            <w:pPr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a.</w:t>
            </w:r>
            <w:r w:rsidR="007B27AB" w:rsidRPr="006F27B3">
              <w:rPr>
                <w:i/>
                <w:sz w:val="28"/>
                <w:szCs w:val="28"/>
              </w:rPr>
              <w:t xml:space="preserve"> </w:t>
            </w:r>
            <w:r w:rsidRPr="006F27B3">
              <w:rPr>
                <w:i/>
                <w:sz w:val="28"/>
                <w:szCs w:val="28"/>
              </w:rPr>
              <w:t>ΔAHB = ΔAHC</w:t>
            </w:r>
          </w:p>
          <w:p w14:paraId="0C2EA5EE" w14:textId="77777777" w:rsidR="00563D7C" w:rsidRPr="006F27B3" w:rsidRDefault="00563D7C" w:rsidP="00ED6801">
            <w:pPr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b.</w:t>
            </w:r>
            <w:r w:rsidR="007B27AB" w:rsidRPr="006F27B3">
              <w:rPr>
                <w:i/>
                <w:sz w:val="28"/>
                <w:szCs w:val="28"/>
              </w:rPr>
              <w:t xml:space="preserve"> </w:t>
            </w:r>
            <w:r w:rsidRPr="006F27B3">
              <w:rPr>
                <w:i/>
                <w:sz w:val="28"/>
                <w:szCs w:val="28"/>
              </w:rPr>
              <w:t>AB=AC</w:t>
            </w:r>
          </w:p>
          <w:p w14:paraId="74A04DCF" w14:textId="77777777" w:rsidR="00563D7C" w:rsidRPr="006F27B3" w:rsidRDefault="00563D7C" w:rsidP="00ED6801">
            <w:pPr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*HS thực hiện nhiệm vụ </w:t>
            </w:r>
          </w:p>
          <w:p w14:paraId="44D600CD" w14:textId="77777777" w:rsidR="00563D7C" w:rsidRPr="006F27B3" w:rsidRDefault="00563D7C" w:rsidP="00ED6801">
            <w:pPr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>Hs hoạt động cặp đôi,</w:t>
            </w:r>
            <w:r w:rsidR="004B291D" w:rsidRPr="006F27B3">
              <w:rPr>
                <w:sz w:val="28"/>
                <w:szCs w:val="28"/>
              </w:rPr>
              <w:t xml:space="preserve"> </w:t>
            </w:r>
            <w:r w:rsidRPr="006F27B3">
              <w:rPr>
                <w:sz w:val="28"/>
                <w:szCs w:val="28"/>
              </w:rPr>
              <w:t>gv quan sát hs thực hiện</w:t>
            </w:r>
          </w:p>
          <w:p w14:paraId="60E98306" w14:textId="77777777" w:rsidR="00563D7C" w:rsidRPr="006F27B3" w:rsidRDefault="00563D7C" w:rsidP="00ED6801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</w:rPr>
              <w:t xml:space="preserve">*Báo cáo thảo luận </w:t>
            </w:r>
          </w:p>
          <w:p w14:paraId="7954731D" w14:textId="77777777" w:rsidR="00BA5978" w:rsidRPr="006F27B3" w:rsidRDefault="00563D7C" w:rsidP="00ED6801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 xml:space="preserve">Gọi đại diện lên bảng trình bày </w:t>
            </w:r>
          </w:p>
          <w:p w14:paraId="37D11BFE" w14:textId="77777777" w:rsidR="00563D7C" w:rsidRPr="006F27B3" w:rsidRDefault="00563D7C" w:rsidP="00ED6801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Kết luận nhận định</w:t>
            </w:r>
          </w:p>
          <w:p w14:paraId="6C2BADDF" w14:textId="77777777" w:rsidR="00563D7C" w:rsidRPr="006F27B3" w:rsidRDefault="004862C8" w:rsidP="00ED6801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V theo sơ đồ</w:t>
            </w:r>
            <w:r w:rsidR="00563D7C" w:rsidRPr="006F27B3">
              <w:rPr>
                <w:sz w:val="28"/>
                <w:szCs w:val="28"/>
                <w:lang w:val="pt-BR"/>
              </w:rPr>
              <w:t>,</w:t>
            </w:r>
            <w:r w:rsidRPr="006F27B3">
              <w:rPr>
                <w:sz w:val="28"/>
                <w:szCs w:val="28"/>
                <w:lang w:val="pt-BR"/>
              </w:rPr>
              <w:t xml:space="preserve"> </w:t>
            </w:r>
            <w:r w:rsidR="00563D7C" w:rsidRPr="006F27B3">
              <w:rPr>
                <w:sz w:val="28"/>
                <w:szCs w:val="28"/>
                <w:lang w:val="pt-BR"/>
              </w:rPr>
              <w:t xml:space="preserve">yêu cầu hs hoàn thành vào vở </w:t>
            </w:r>
          </w:p>
          <w:p w14:paraId="62BA329B" w14:textId="77777777" w:rsidR="00BA5978" w:rsidRPr="006F27B3" w:rsidRDefault="00BA5978" w:rsidP="00ED6801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1C34420C" w14:textId="77777777" w:rsidR="00BA5978" w:rsidRPr="006F27B3" w:rsidRDefault="00BA5978" w:rsidP="00897668">
            <w:pPr>
              <w:rPr>
                <w:b/>
                <w:sz w:val="28"/>
                <w:szCs w:val="28"/>
                <w:lang w:val="pt-BR"/>
              </w:rPr>
            </w:pPr>
          </w:p>
          <w:p w14:paraId="1BD682C1" w14:textId="77777777" w:rsidR="00BA5978" w:rsidRPr="006F27B3" w:rsidRDefault="00BA5978" w:rsidP="00897668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4781" w:type="dxa"/>
          </w:tcPr>
          <w:p w14:paraId="0F62E907" w14:textId="77777777" w:rsidR="00563D7C" w:rsidRPr="006F27B3" w:rsidRDefault="00563D7C" w:rsidP="00563D7C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Ví dụ 3 /skg 85</w:t>
            </w:r>
          </w:p>
          <w:p w14:paraId="60926CE2" w14:textId="77777777" w:rsidR="00BA5978" w:rsidRPr="006F27B3" w:rsidRDefault="00BA5978" w:rsidP="00897668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</w:p>
          <w:p w14:paraId="6C6814E8" w14:textId="3405417E" w:rsidR="005115E1" w:rsidRPr="006F27B3" w:rsidRDefault="006A50D0" w:rsidP="00897668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A50D0">
              <w:rPr>
                <w:b/>
                <w:noProof/>
                <w:sz w:val="28"/>
                <w:szCs w:val="28"/>
                <w:lang w:val="pt-BR"/>
              </w:rPr>
              <w:drawing>
                <wp:inline distT="0" distB="0" distL="0" distR="0" wp14:anchorId="310DE8F4" wp14:editId="0AC3BE92">
                  <wp:extent cx="2975014" cy="16078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888" cy="1611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F6FD51" w14:textId="77777777" w:rsidR="00C95369" w:rsidRPr="006F27B3" w:rsidRDefault="00890F24" w:rsidP="005115E1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                 </w:t>
            </w:r>
          </w:p>
          <w:p w14:paraId="71610223" w14:textId="77777777" w:rsidR="005115E1" w:rsidRPr="006F27B3" w:rsidRDefault="00C95369" w:rsidP="005115E1">
            <w:pPr>
              <w:spacing w:line="288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 xml:space="preserve">                  </w:t>
            </w:r>
            <w:r w:rsidR="00563D7C" w:rsidRPr="006F27B3">
              <w:rPr>
                <w:b/>
                <w:sz w:val="28"/>
                <w:szCs w:val="28"/>
                <w:lang w:val="pt-BR"/>
              </w:rPr>
              <w:t xml:space="preserve">  Giải </w:t>
            </w:r>
          </w:p>
          <w:p w14:paraId="319BE058" w14:textId="77777777" w:rsidR="005115E1" w:rsidRPr="005920EB" w:rsidRDefault="005115E1" w:rsidP="00ED6801">
            <w:pPr>
              <w:spacing w:line="276" w:lineRule="auto"/>
              <w:rPr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  <w:lang w:val="pt-BR"/>
              </w:rPr>
              <w:t xml:space="preserve">Xét hai tam giác </w:t>
            </w:r>
            <w:r w:rsidR="00563D7C" w:rsidRPr="005920EB">
              <w:rPr>
                <w:iCs/>
                <w:sz w:val="28"/>
                <w:szCs w:val="28"/>
                <w:lang w:val="pt-BR"/>
              </w:rPr>
              <w:t>vuông AHB và AHC</w:t>
            </w:r>
          </w:p>
          <w:p w14:paraId="43FA4B89" w14:textId="77777777" w:rsidR="00563D7C" w:rsidRPr="005920EB" w:rsidRDefault="00563D7C" w:rsidP="00ED6801">
            <w:pPr>
              <w:spacing w:line="276" w:lineRule="auto"/>
              <w:rPr>
                <w:b/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  <w:lang w:val="pt-BR"/>
              </w:rPr>
              <w:t>ta có</w:t>
            </w:r>
          </w:p>
          <w:p w14:paraId="7430B01E" w14:textId="77777777" w:rsidR="00563D7C" w:rsidRPr="005920EB" w:rsidRDefault="00563D7C" w:rsidP="00ED6801">
            <w:pPr>
              <w:spacing w:line="276" w:lineRule="auto"/>
              <w:jc w:val="center"/>
              <w:rPr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  <w:lang w:val="pt-BR"/>
              </w:rPr>
              <w:t>AH là cạnh chung</w:t>
            </w:r>
          </w:p>
          <w:p w14:paraId="0AE15794" w14:textId="77777777" w:rsidR="005115E1" w:rsidRPr="005920EB" w:rsidRDefault="00563D7C" w:rsidP="00ED6801">
            <w:pPr>
              <w:spacing w:line="276" w:lineRule="auto"/>
              <w:jc w:val="center"/>
              <w:rPr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  <w:lang w:val="pt-BR"/>
              </w:rPr>
              <w:t>HB=HC (gt)</w:t>
            </w:r>
          </w:p>
          <w:p w14:paraId="01E972CE" w14:textId="77777777" w:rsidR="00BA5978" w:rsidRPr="005920EB" w:rsidRDefault="00563D7C" w:rsidP="00ED6801">
            <w:pPr>
              <w:spacing w:line="276" w:lineRule="auto"/>
              <w:rPr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  <w:lang w:val="pt-BR"/>
              </w:rPr>
              <w:t xml:space="preserve">Vậy </w:t>
            </w:r>
            <w:r w:rsidRPr="005920EB">
              <w:rPr>
                <w:iCs/>
                <w:sz w:val="28"/>
                <w:szCs w:val="28"/>
              </w:rPr>
              <w:t>Δ</w:t>
            </w:r>
            <w:r w:rsidR="005115E1" w:rsidRPr="005920EB">
              <w:rPr>
                <w:iCs/>
                <w:sz w:val="28"/>
                <w:szCs w:val="28"/>
              </w:rPr>
              <w:t>AHB =</w:t>
            </w:r>
            <w:r w:rsidRPr="005920EB">
              <w:rPr>
                <w:iCs/>
                <w:sz w:val="28"/>
                <w:szCs w:val="28"/>
              </w:rPr>
              <w:t> ΔAHC</w:t>
            </w:r>
            <w:r w:rsidR="005115E1" w:rsidRPr="005920EB">
              <w:rPr>
                <w:iCs/>
                <w:sz w:val="28"/>
                <w:szCs w:val="28"/>
                <w:lang w:val="pt-BR"/>
              </w:rPr>
              <w:t xml:space="preserve"> (</w:t>
            </w:r>
            <w:r w:rsidRPr="005920EB">
              <w:rPr>
                <w:iCs/>
                <w:sz w:val="28"/>
                <w:szCs w:val="28"/>
                <w:lang w:val="pt-BR"/>
              </w:rPr>
              <w:t>hai cạnh góc</w:t>
            </w:r>
            <w:r w:rsidR="005115E1" w:rsidRPr="005920EB">
              <w:rPr>
                <w:iCs/>
                <w:sz w:val="28"/>
                <w:szCs w:val="28"/>
                <w:lang w:val="pt-BR"/>
              </w:rPr>
              <w:t xml:space="preserve"> </w:t>
            </w:r>
            <w:r w:rsidRPr="005920EB">
              <w:rPr>
                <w:iCs/>
                <w:sz w:val="28"/>
                <w:szCs w:val="28"/>
                <w:lang w:val="pt-BR"/>
              </w:rPr>
              <w:t xml:space="preserve"> vuông)</w:t>
            </w:r>
          </w:p>
          <w:p w14:paraId="73E5F87D" w14:textId="77777777" w:rsidR="005115E1" w:rsidRPr="005920EB" w:rsidRDefault="002A1B16" w:rsidP="00ED6801">
            <w:pPr>
              <w:spacing w:line="276" w:lineRule="auto"/>
              <w:rPr>
                <w:iCs/>
                <w:sz w:val="28"/>
                <w:szCs w:val="28"/>
              </w:rPr>
            </w:pPr>
            <w:r w:rsidRPr="005920EB">
              <w:rPr>
                <w:iCs/>
                <w:sz w:val="28"/>
                <w:szCs w:val="28"/>
              </w:rPr>
              <w:t xml:space="preserve">b. Ta có </w:t>
            </w:r>
            <w:r w:rsidR="005115E1" w:rsidRPr="005920EB">
              <w:rPr>
                <w:iCs/>
                <w:sz w:val="28"/>
                <w:szCs w:val="28"/>
              </w:rPr>
              <w:t>ΔAHB = ΔAHC</w:t>
            </w:r>
            <w:r w:rsidRPr="005920EB">
              <w:rPr>
                <w:iCs/>
                <w:sz w:val="28"/>
                <w:szCs w:val="28"/>
              </w:rPr>
              <w:t>( chứng minh trên)</w:t>
            </w:r>
          </w:p>
          <w:p w14:paraId="587AC155" w14:textId="77777777" w:rsidR="005115E1" w:rsidRPr="005920EB" w:rsidRDefault="005115E1" w:rsidP="00ED6801">
            <w:pPr>
              <w:spacing w:line="276" w:lineRule="auto"/>
              <w:rPr>
                <w:iCs/>
                <w:sz w:val="28"/>
                <w:szCs w:val="28"/>
                <w:lang w:val="pt-BR"/>
              </w:rPr>
            </w:pPr>
            <w:r w:rsidRPr="005920EB">
              <w:rPr>
                <w:iCs/>
                <w:sz w:val="28"/>
                <w:szCs w:val="28"/>
              </w:rPr>
              <w:t>Nên AB=AC ( hai cạnh tương ứng)</w:t>
            </w:r>
          </w:p>
          <w:p w14:paraId="7857B643" w14:textId="77777777" w:rsidR="005115E1" w:rsidRPr="006F27B3" w:rsidRDefault="005115E1" w:rsidP="002B4B76">
            <w:pPr>
              <w:spacing w:line="288" w:lineRule="auto"/>
              <w:rPr>
                <w:sz w:val="28"/>
                <w:szCs w:val="28"/>
                <w:lang w:val="pt-BR"/>
              </w:rPr>
            </w:pPr>
          </w:p>
        </w:tc>
      </w:tr>
    </w:tbl>
    <w:p w14:paraId="660190A0" w14:textId="77777777" w:rsidR="009A1146" w:rsidRPr="006F27B3" w:rsidRDefault="009A1146" w:rsidP="009A1146">
      <w:pPr>
        <w:jc w:val="both"/>
        <w:rPr>
          <w:bCs/>
          <w:sz w:val="28"/>
          <w:szCs w:val="28"/>
          <w:lang w:val="vi-VN"/>
        </w:rPr>
      </w:pPr>
      <w:r w:rsidRPr="006F27B3">
        <w:rPr>
          <w:b/>
          <w:bCs/>
          <w:sz w:val="28"/>
          <w:szCs w:val="28"/>
        </w:rPr>
        <w:sym w:font="Webdings" w:char="F038"/>
      </w:r>
      <w:r w:rsidRPr="006F27B3">
        <w:rPr>
          <w:b/>
          <w:bCs/>
          <w:sz w:val="28"/>
          <w:szCs w:val="28"/>
          <w:lang w:val="vi-VN"/>
        </w:rPr>
        <w:t xml:space="preserve"> Hướng dẫn tự học ở nhà </w:t>
      </w:r>
      <w:r w:rsidRPr="006F27B3">
        <w:rPr>
          <w:bCs/>
          <w:sz w:val="28"/>
          <w:szCs w:val="28"/>
          <w:lang w:val="vi-VN"/>
        </w:rPr>
        <w:t>(</w:t>
      </w:r>
      <w:r w:rsidR="00F127F1" w:rsidRPr="006F27B3">
        <w:rPr>
          <w:bCs/>
          <w:sz w:val="28"/>
          <w:szCs w:val="28"/>
        </w:rPr>
        <w:t>khoảng 2</w:t>
      </w:r>
      <w:r w:rsidRPr="006F27B3">
        <w:rPr>
          <w:bCs/>
          <w:sz w:val="28"/>
          <w:szCs w:val="28"/>
          <w:lang w:val="vi-VN"/>
        </w:rPr>
        <w:t xml:space="preserve"> phút)</w:t>
      </w:r>
    </w:p>
    <w:p w14:paraId="65162516" w14:textId="77777777" w:rsidR="009A1146" w:rsidRPr="006F27B3" w:rsidRDefault="009A1146" w:rsidP="009A1146">
      <w:pPr>
        <w:jc w:val="both"/>
        <w:rPr>
          <w:sz w:val="28"/>
          <w:szCs w:val="28"/>
          <w:lang w:val="vi-VN"/>
        </w:rPr>
      </w:pPr>
      <w:r w:rsidRPr="006F27B3">
        <w:rPr>
          <w:bCs/>
          <w:sz w:val="28"/>
          <w:szCs w:val="28"/>
          <w:lang w:val="vi-VN"/>
        </w:rPr>
        <w:t>- Đọc lại toàn bộ nội dung bài đã học.</w:t>
      </w:r>
    </w:p>
    <w:p w14:paraId="1D99AA77" w14:textId="77777777" w:rsidR="009A1146" w:rsidRPr="006F27B3" w:rsidRDefault="009A1146" w:rsidP="009A1146">
      <w:pPr>
        <w:jc w:val="both"/>
        <w:rPr>
          <w:sz w:val="28"/>
          <w:szCs w:val="28"/>
        </w:rPr>
      </w:pPr>
      <w:r w:rsidRPr="006F27B3">
        <w:rPr>
          <w:sz w:val="28"/>
          <w:szCs w:val="28"/>
          <w:lang w:val="vi-VN"/>
        </w:rPr>
        <w:t>- Học thuộc:</w:t>
      </w:r>
      <w:r w:rsidR="007B27AB" w:rsidRPr="006F27B3">
        <w:rPr>
          <w:sz w:val="28"/>
          <w:szCs w:val="28"/>
        </w:rPr>
        <w:t xml:space="preserve"> C</w:t>
      </w:r>
      <w:r w:rsidRPr="006F27B3">
        <w:rPr>
          <w:sz w:val="28"/>
          <w:szCs w:val="28"/>
        </w:rPr>
        <w:t>ác phần kiến thức trọ</w:t>
      </w:r>
      <w:r w:rsidR="0030597D" w:rsidRPr="006F27B3">
        <w:rPr>
          <w:sz w:val="28"/>
          <w:szCs w:val="28"/>
        </w:rPr>
        <w:t xml:space="preserve">ng tâm (khung xanh) </w:t>
      </w:r>
      <w:r w:rsidRPr="006F27B3">
        <w:rPr>
          <w:sz w:val="28"/>
          <w:szCs w:val="28"/>
        </w:rPr>
        <w:t>.</w:t>
      </w:r>
    </w:p>
    <w:p w14:paraId="1C249046" w14:textId="0B15E64B" w:rsidR="001E3E4F" w:rsidRPr="005920EB" w:rsidRDefault="009A1146" w:rsidP="005920EB">
      <w:pPr>
        <w:jc w:val="both"/>
        <w:rPr>
          <w:sz w:val="28"/>
          <w:szCs w:val="28"/>
          <w:lang w:val="fr-FR"/>
        </w:rPr>
      </w:pPr>
      <w:r w:rsidRPr="006F27B3">
        <w:rPr>
          <w:sz w:val="28"/>
          <w:szCs w:val="28"/>
          <w:lang w:val="fr-FR"/>
        </w:rPr>
        <w:t xml:space="preserve">- Làm bài tập </w:t>
      </w:r>
      <w:r w:rsidRPr="006F27B3">
        <w:rPr>
          <w:sz w:val="28"/>
          <w:szCs w:val="28"/>
        </w:rPr>
        <w:t xml:space="preserve">từ </w:t>
      </w:r>
      <w:r w:rsidR="0030597D" w:rsidRPr="006F27B3">
        <w:rPr>
          <w:sz w:val="28"/>
          <w:szCs w:val="28"/>
        </w:rPr>
        <w:t>2 đến 4</w:t>
      </w:r>
      <w:r w:rsidR="0030597D" w:rsidRPr="006F27B3">
        <w:rPr>
          <w:sz w:val="28"/>
          <w:szCs w:val="28"/>
          <w:lang w:val="fr-FR"/>
        </w:rPr>
        <w:t xml:space="preserve"> (SGK trang 85-87</w:t>
      </w:r>
      <w:r w:rsidRPr="006F27B3">
        <w:rPr>
          <w:sz w:val="28"/>
          <w:szCs w:val="28"/>
          <w:lang w:val="fr-FR"/>
        </w:rPr>
        <w:t>).</w:t>
      </w:r>
    </w:p>
    <w:p w14:paraId="41BF7DAF" w14:textId="77777777" w:rsidR="001E3E4F" w:rsidRPr="006F27B3" w:rsidRDefault="009A1146" w:rsidP="009A1146">
      <w:pPr>
        <w:jc w:val="both"/>
        <w:rPr>
          <w:b/>
          <w:sz w:val="28"/>
          <w:szCs w:val="28"/>
          <w:highlight w:val="yellow"/>
        </w:rPr>
      </w:pPr>
      <w:r w:rsidRPr="006F27B3">
        <w:rPr>
          <w:b/>
          <w:sz w:val="28"/>
          <w:szCs w:val="28"/>
          <w:highlight w:val="yellow"/>
          <w:u w:val="single"/>
          <w:lang w:val="vi-VN"/>
        </w:rPr>
        <w:t>Tiết</w:t>
      </w:r>
      <w:r w:rsidRPr="006F27B3">
        <w:rPr>
          <w:b/>
          <w:sz w:val="28"/>
          <w:szCs w:val="28"/>
          <w:highlight w:val="yellow"/>
          <w:u w:val="single"/>
        </w:rPr>
        <w:t xml:space="preserve"> 3</w:t>
      </w:r>
      <w:r w:rsidRPr="006F27B3">
        <w:rPr>
          <w:b/>
          <w:sz w:val="28"/>
          <w:szCs w:val="28"/>
          <w:highlight w:val="yellow"/>
        </w:rPr>
        <w:t xml:space="preserve">  </w:t>
      </w:r>
    </w:p>
    <w:p w14:paraId="6A457B83" w14:textId="77777777" w:rsidR="009A1146" w:rsidRPr="006F27B3" w:rsidRDefault="009A1146" w:rsidP="009A1146">
      <w:pPr>
        <w:rPr>
          <w:sz w:val="28"/>
          <w:szCs w:val="28"/>
          <w:lang w:val="nl-NL"/>
        </w:rPr>
      </w:pPr>
      <w:r w:rsidRPr="006F27B3">
        <w:rPr>
          <w:b/>
          <w:bCs/>
          <w:sz w:val="28"/>
          <w:szCs w:val="28"/>
          <w:lang w:val="nl-NL"/>
        </w:rPr>
        <w:t>3</w:t>
      </w:r>
      <w:r w:rsidRPr="006F27B3">
        <w:rPr>
          <w:b/>
          <w:bCs/>
          <w:sz w:val="28"/>
          <w:szCs w:val="28"/>
          <w:lang w:val="vi-VN"/>
        </w:rPr>
        <w:t>. Hoạt động</w:t>
      </w:r>
      <w:r w:rsidRPr="006F27B3">
        <w:rPr>
          <w:b/>
          <w:bCs/>
          <w:sz w:val="28"/>
          <w:szCs w:val="28"/>
        </w:rPr>
        <w:t xml:space="preserve"> 3: </w:t>
      </w:r>
      <w:r w:rsidRPr="006F27B3">
        <w:rPr>
          <w:b/>
          <w:bCs/>
          <w:sz w:val="28"/>
          <w:szCs w:val="28"/>
          <w:lang w:val="vi-VN"/>
        </w:rPr>
        <w:t xml:space="preserve"> </w:t>
      </w:r>
      <w:r w:rsidRPr="006F27B3">
        <w:rPr>
          <w:b/>
          <w:bCs/>
          <w:sz w:val="28"/>
          <w:szCs w:val="28"/>
        </w:rPr>
        <w:t>L</w:t>
      </w:r>
      <w:r w:rsidRPr="006F27B3">
        <w:rPr>
          <w:b/>
          <w:bCs/>
          <w:sz w:val="28"/>
          <w:szCs w:val="28"/>
          <w:lang w:val="vi-VN"/>
        </w:rPr>
        <w:t xml:space="preserve">uyện tập </w:t>
      </w:r>
      <w:r w:rsidRPr="006F27B3">
        <w:rPr>
          <w:sz w:val="28"/>
          <w:szCs w:val="28"/>
          <w:lang w:val="nl-NL"/>
        </w:rPr>
        <w:t>(khoảng</w:t>
      </w:r>
      <w:r w:rsidRPr="006F27B3">
        <w:rPr>
          <w:sz w:val="28"/>
          <w:szCs w:val="28"/>
          <w:lang w:val="vi-VN"/>
        </w:rPr>
        <w:t xml:space="preserve"> </w:t>
      </w:r>
      <w:r w:rsidRPr="006F27B3">
        <w:rPr>
          <w:sz w:val="28"/>
          <w:szCs w:val="28"/>
          <w:lang w:val="nl-NL"/>
        </w:rPr>
        <w:t>35 phút)</w:t>
      </w:r>
    </w:p>
    <w:p w14:paraId="06A041BC" w14:textId="77777777" w:rsidR="00ED6801" w:rsidRPr="006F27B3" w:rsidRDefault="00E2154D" w:rsidP="00C95369">
      <w:pPr>
        <w:spacing w:line="276" w:lineRule="auto"/>
        <w:rPr>
          <w:sz w:val="28"/>
          <w:szCs w:val="28"/>
        </w:rPr>
      </w:pPr>
      <w:r w:rsidRPr="006F27B3">
        <w:rPr>
          <w:sz w:val="28"/>
          <w:szCs w:val="28"/>
          <w:lang w:val="pt-BR"/>
        </w:rPr>
        <w:t xml:space="preserve"> </w:t>
      </w:r>
      <w:r w:rsidR="007D0D31" w:rsidRPr="006F27B3">
        <w:rPr>
          <w:sz w:val="28"/>
          <w:szCs w:val="28"/>
        </w:rPr>
        <w:t>a)</w:t>
      </w:r>
      <w:r w:rsidRPr="006F27B3">
        <w:rPr>
          <w:sz w:val="28"/>
          <w:szCs w:val="28"/>
        </w:rPr>
        <w:t xml:space="preserve"> Mục tiêu: </w:t>
      </w:r>
      <w:r w:rsidR="002F32A2" w:rsidRPr="006F27B3">
        <w:rPr>
          <w:sz w:val="28"/>
          <w:szCs w:val="28"/>
        </w:rPr>
        <w:t>: Học sinh vận dụng được các kiến thức đã học để chứng minh 2 tam giác bằng nhau</w:t>
      </w:r>
      <w:r w:rsidR="00ED6801" w:rsidRPr="006F27B3">
        <w:rPr>
          <w:sz w:val="28"/>
          <w:szCs w:val="28"/>
        </w:rPr>
        <w:t xml:space="preserve">. </w:t>
      </w:r>
    </w:p>
    <w:p w14:paraId="4D068769" w14:textId="77777777" w:rsidR="00ED6801" w:rsidRPr="006F27B3" w:rsidRDefault="00D30CC2" w:rsidP="00C95369">
      <w:pPr>
        <w:spacing w:line="276" w:lineRule="auto"/>
        <w:rPr>
          <w:sz w:val="28"/>
          <w:szCs w:val="28"/>
        </w:rPr>
      </w:pPr>
      <w:r w:rsidRPr="006F27B3">
        <w:rPr>
          <w:b/>
          <w:sz w:val="28"/>
          <w:szCs w:val="28"/>
        </w:rPr>
        <w:t xml:space="preserve">- </w:t>
      </w:r>
      <w:r w:rsidR="00ED6801" w:rsidRPr="006F27B3">
        <w:rPr>
          <w:sz w:val="28"/>
          <w:szCs w:val="28"/>
        </w:rPr>
        <w:t>Học sinh biết vẽ hình, phân tích đầu bài, tìm ra cách chứng minh</w:t>
      </w:r>
    </w:p>
    <w:p w14:paraId="0E85B73E" w14:textId="77777777" w:rsidR="00E2154D" w:rsidRPr="006F27B3" w:rsidRDefault="00ED6801" w:rsidP="00C95369">
      <w:pPr>
        <w:spacing w:line="276" w:lineRule="auto"/>
        <w:rPr>
          <w:sz w:val="28"/>
          <w:szCs w:val="28"/>
        </w:rPr>
      </w:pPr>
      <w:r w:rsidRPr="006F27B3">
        <w:rPr>
          <w:sz w:val="28"/>
          <w:szCs w:val="28"/>
        </w:rPr>
        <w:t xml:space="preserve">- HS khắc sâu các kiến </w:t>
      </w:r>
      <w:r w:rsidR="007B27AB" w:rsidRPr="006F27B3">
        <w:rPr>
          <w:sz w:val="28"/>
          <w:szCs w:val="28"/>
        </w:rPr>
        <w:t xml:space="preserve">thức trường hợp bằng nhau cạnh - </w:t>
      </w:r>
      <w:r w:rsidRPr="006F27B3">
        <w:rPr>
          <w:sz w:val="28"/>
          <w:szCs w:val="28"/>
        </w:rPr>
        <w:t>góc</w:t>
      </w:r>
      <w:r w:rsidR="007B27AB" w:rsidRPr="006F27B3">
        <w:rPr>
          <w:sz w:val="28"/>
          <w:szCs w:val="28"/>
        </w:rPr>
        <w:t xml:space="preserve"> -</w:t>
      </w:r>
      <w:r w:rsidRPr="006F27B3">
        <w:rPr>
          <w:sz w:val="28"/>
          <w:szCs w:val="28"/>
        </w:rPr>
        <w:t xml:space="preserve"> cạnh</w:t>
      </w:r>
    </w:p>
    <w:p w14:paraId="3AD36ECF" w14:textId="77777777" w:rsidR="007D0D31" w:rsidRPr="006F27B3" w:rsidRDefault="007D0D31" w:rsidP="007D0D31">
      <w:pPr>
        <w:jc w:val="both"/>
        <w:rPr>
          <w:b/>
          <w:bCs/>
          <w:iCs/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 xml:space="preserve">b) Nội dung: </w:t>
      </w:r>
    </w:p>
    <w:p w14:paraId="5C4ED842" w14:textId="77777777" w:rsidR="007D0D31" w:rsidRPr="006F27B3" w:rsidRDefault="007D0D31" w:rsidP="007D0D31">
      <w:pPr>
        <w:jc w:val="both"/>
        <w:rPr>
          <w:sz w:val="28"/>
          <w:szCs w:val="28"/>
        </w:rPr>
      </w:pPr>
      <w:r w:rsidRPr="006F27B3">
        <w:rPr>
          <w:b/>
          <w:bCs/>
          <w:iCs/>
          <w:sz w:val="28"/>
          <w:szCs w:val="28"/>
          <w:lang w:val="nl-NL"/>
        </w:rPr>
        <w:t xml:space="preserve">- </w:t>
      </w:r>
      <w:r w:rsidRPr="006F27B3">
        <w:rPr>
          <w:sz w:val="28"/>
          <w:szCs w:val="28"/>
          <w:highlight w:val="yellow"/>
          <w:lang w:val="nl-NL"/>
        </w:rPr>
        <w:t>HS</w:t>
      </w:r>
      <w:r w:rsidRPr="006F27B3">
        <w:rPr>
          <w:sz w:val="28"/>
          <w:szCs w:val="28"/>
          <w:highlight w:val="yellow"/>
          <w:lang w:val="vi-VN"/>
        </w:rPr>
        <w:t xml:space="preserve"> được yêu cầu</w:t>
      </w:r>
      <w:r w:rsidR="00A274C5" w:rsidRPr="006F27B3">
        <w:rPr>
          <w:sz w:val="28"/>
          <w:szCs w:val="28"/>
        </w:rPr>
        <w:t xml:space="preserve"> đọc và </w:t>
      </w:r>
      <w:r w:rsidRPr="006F27B3">
        <w:rPr>
          <w:sz w:val="28"/>
          <w:szCs w:val="28"/>
          <w:lang w:val="vi-VN"/>
        </w:rPr>
        <w:t xml:space="preserve"> l</w:t>
      </w:r>
      <w:r w:rsidRPr="006F27B3">
        <w:rPr>
          <w:sz w:val="28"/>
          <w:szCs w:val="28"/>
          <w:lang w:val="nl-NL"/>
        </w:rPr>
        <w:t xml:space="preserve">àm các bài tập từ </w:t>
      </w:r>
      <w:r w:rsidRPr="006F27B3">
        <w:rPr>
          <w:sz w:val="28"/>
          <w:szCs w:val="28"/>
          <w:lang w:val="vi-VN"/>
        </w:rPr>
        <w:t>2</w:t>
      </w:r>
      <w:r w:rsidRPr="006F27B3">
        <w:rPr>
          <w:sz w:val="28"/>
          <w:szCs w:val="28"/>
          <w:lang w:val="nl-NL"/>
        </w:rPr>
        <w:t xml:space="preserve">, 3 SGK trang </w:t>
      </w:r>
      <w:r w:rsidRPr="006F27B3">
        <w:rPr>
          <w:sz w:val="28"/>
          <w:szCs w:val="28"/>
        </w:rPr>
        <w:t>86</w:t>
      </w:r>
    </w:p>
    <w:p w14:paraId="57CB4CBE" w14:textId="77777777" w:rsidR="007D0D31" w:rsidRPr="006F27B3" w:rsidRDefault="007D0D31" w:rsidP="007D0D31">
      <w:pPr>
        <w:jc w:val="both"/>
        <w:rPr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>c) Sản phẩm:</w:t>
      </w:r>
      <w:r w:rsidRPr="006F27B3">
        <w:rPr>
          <w:sz w:val="28"/>
          <w:szCs w:val="28"/>
          <w:lang w:val="nl-NL"/>
        </w:rPr>
        <w:t xml:space="preserve"> </w:t>
      </w:r>
      <w:r w:rsidR="007B27AB" w:rsidRPr="006F27B3">
        <w:rPr>
          <w:sz w:val="28"/>
          <w:szCs w:val="28"/>
          <w:lang w:val="nl-NL"/>
        </w:rPr>
        <w:t>K</w:t>
      </w:r>
      <w:r w:rsidRPr="006F27B3">
        <w:rPr>
          <w:sz w:val="28"/>
          <w:szCs w:val="28"/>
          <w:lang w:val="nl-NL"/>
        </w:rPr>
        <w:t>ết</w:t>
      </w:r>
      <w:r w:rsidRPr="006F27B3">
        <w:rPr>
          <w:sz w:val="28"/>
          <w:szCs w:val="28"/>
          <w:lang w:val="vi-VN"/>
        </w:rPr>
        <w:t xml:space="preserve"> quả thực hiện của học sinh được ghi vào vở:</w:t>
      </w:r>
    </w:p>
    <w:p w14:paraId="2D4BFD06" w14:textId="77777777" w:rsidR="007D0D31" w:rsidRPr="006F27B3" w:rsidRDefault="007D0D31" w:rsidP="007D0D31">
      <w:pPr>
        <w:jc w:val="both"/>
        <w:rPr>
          <w:sz w:val="28"/>
          <w:szCs w:val="28"/>
          <w:lang w:val="nl-NL"/>
        </w:rPr>
      </w:pPr>
      <w:r w:rsidRPr="006F27B3">
        <w:rPr>
          <w:sz w:val="28"/>
          <w:szCs w:val="28"/>
          <w:lang w:val="nl-NL"/>
        </w:rPr>
        <w:t xml:space="preserve">- Lời giải các bài tập từ </w:t>
      </w:r>
      <w:r w:rsidRPr="006F27B3">
        <w:rPr>
          <w:sz w:val="28"/>
          <w:szCs w:val="28"/>
        </w:rPr>
        <w:t>2</w:t>
      </w:r>
      <w:r w:rsidRPr="006F27B3">
        <w:rPr>
          <w:sz w:val="28"/>
          <w:szCs w:val="28"/>
          <w:lang w:val="nl-NL"/>
        </w:rPr>
        <w:t xml:space="preserve"> đến </w:t>
      </w:r>
      <w:r w:rsidRPr="006F27B3">
        <w:rPr>
          <w:sz w:val="28"/>
          <w:szCs w:val="28"/>
        </w:rPr>
        <w:t>3</w:t>
      </w:r>
      <w:r w:rsidRPr="006F27B3">
        <w:rPr>
          <w:sz w:val="28"/>
          <w:szCs w:val="28"/>
          <w:lang w:val="nl-NL"/>
        </w:rPr>
        <w:t xml:space="preserve"> SGK trang </w:t>
      </w:r>
      <w:r w:rsidRPr="006F27B3">
        <w:rPr>
          <w:sz w:val="28"/>
          <w:szCs w:val="28"/>
        </w:rPr>
        <w:t>86</w:t>
      </w:r>
      <w:r w:rsidRPr="006F27B3">
        <w:rPr>
          <w:sz w:val="28"/>
          <w:szCs w:val="28"/>
          <w:lang w:val="nl-NL"/>
        </w:rPr>
        <w:t>.</w:t>
      </w:r>
    </w:p>
    <w:p w14:paraId="5736AD83" w14:textId="77777777" w:rsidR="007D0D31" w:rsidRPr="006F27B3" w:rsidRDefault="007D0D31" w:rsidP="007D0D31">
      <w:pPr>
        <w:rPr>
          <w:sz w:val="28"/>
          <w:szCs w:val="28"/>
          <w:lang w:val="nl-NL"/>
        </w:rPr>
      </w:pPr>
      <w:r w:rsidRPr="006F27B3">
        <w:rPr>
          <w:b/>
          <w:bCs/>
          <w:iCs/>
          <w:sz w:val="28"/>
          <w:szCs w:val="28"/>
          <w:lang w:val="nl-NL"/>
        </w:rPr>
        <w:t>d) Tổ chức thực hiện: 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234"/>
        <w:gridCol w:w="4698"/>
      </w:tblGrid>
      <w:tr w:rsidR="006F27B3" w:rsidRPr="006F27B3" w14:paraId="0F4C3CDE" w14:textId="77777777" w:rsidTr="00E22065">
        <w:tc>
          <w:tcPr>
            <w:tcW w:w="4770" w:type="dxa"/>
            <w:gridSpan w:val="2"/>
          </w:tcPr>
          <w:p w14:paraId="67AB6EBA" w14:textId="77777777" w:rsidR="00E2154D" w:rsidRPr="006F27B3" w:rsidRDefault="00ED6801" w:rsidP="00AE4A07">
            <w:pPr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6F27B3">
              <w:rPr>
                <w:b/>
                <w:iCs/>
                <w:sz w:val="28"/>
                <w:szCs w:val="28"/>
              </w:rPr>
              <w:lastRenderedPageBreak/>
              <w:t>HOẠT ĐỘNG CỦA GV</w:t>
            </w:r>
            <w:r w:rsidR="00E2154D" w:rsidRPr="006F27B3">
              <w:rPr>
                <w:b/>
                <w:iCs/>
                <w:sz w:val="28"/>
                <w:szCs w:val="28"/>
              </w:rPr>
              <w:t xml:space="preserve"> VÀ TRÒ</w:t>
            </w:r>
          </w:p>
        </w:tc>
        <w:tc>
          <w:tcPr>
            <w:tcW w:w="4698" w:type="dxa"/>
          </w:tcPr>
          <w:p w14:paraId="36C3C43E" w14:textId="77777777" w:rsidR="00E2154D" w:rsidRPr="006F27B3" w:rsidRDefault="00E2154D" w:rsidP="00AE4A07">
            <w:pPr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6F27B3">
              <w:rPr>
                <w:b/>
                <w:iCs/>
                <w:sz w:val="28"/>
                <w:szCs w:val="28"/>
              </w:rPr>
              <w:t>NỘI DUNG,YÊU CẦU CẦN ĐẠT</w:t>
            </w:r>
          </w:p>
        </w:tc>
      </w:tr>
      <w:tr w:rsidR="006F27B3" w:rsidRPr="006F27B3" w14:paraId="19DB500A" w14:textId="77777777" w:rsidTr="007425B0">
        <w:tc>
          <w:tcPr>
            <w:tcW w:w="4536" w:type="dxa"/>
          </w:tcPr>
          <w:p w14:paraId="7AC7C8EB" w14:textId="77777777" w:rsidR="00ED6801" w:rsidRPr="006F27B3" w:rsidRDefault="00181EBF" w:rsidP="00C95369">
            <w:pPr>
              <w:autoSpaceDE w:val="0"/>
              <w:autoSpaceDN w:val="0"/>
              <w:adjustRightInd w:val="0"/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GV: giao nhiệm vụ </w:t>
            </w:r>
          </w:p>
          <w:p w14:paraId="5D73C905" w14:textId="77777777" w:rsidR="00181EBF" w:rsidRPr="006F27B3" w:rsidRDefault="00181EBF" w:rsidP="00C95369">
            <w:pPr>
              <w:autoSpaceDE w:val="0"/>
              <w:autoSpaceDN w:val="0"/>
              <w:adjustRightInd w:val="0"/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Cho hình 53 có AD</w:t>
            </w:r>
            <w:r w:rsidR="002B4B76" w:rsidRPr="006F27B3">
              <w:rPr>
                <w:i/>
                <w:sz w:val="28"/>
                <w:szCs w:val="28"/>
              </w:rPr>
              <w:t>=BC ,IC=ID, các góc tại đỉnh C,D,H là góc vuông .Chứng minh:</w:t>
            </w:r>
          </w:p>
          <w:p w14:paraId="3DF3A327" w14:textId="77777777" w:rsidR="002B4B76" w:rsidRPr="006F27B3" w:rsidRDefault="002B4B76" w:rsidP="00C95369">
            <w:pPr>
              <w:autoSpaceDE w:val="0"/>
              <w:autoSpaceDN w:val="0"/>
              <w:adjustRightInd w:val="0"/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a.</w:t>
            </w:r>
            <w:r w:rsidR="007B27AB" w:rsidRPr="006F27B3">
              <w:rPr>
                <w:i/>
                <w:sz w:val="28"/>
                <w:szCs w:val="28"/>
              </w:rPr>
              <w:t xml:space="preserve"> </w:t>
            </w:r>
            <w:r w:rsidRPr="006F27B3">
              <w:rPr>
                <w:i/>
                <w:sz w:val="28"/>
                <w:szCs w:val="28"/>
              </w:rPr>
              <w:t>IA =IB</w:t>
            </w:r>
          </w:p>
          <w:p w14:paraId="46C6DCF2" w14:textId="77777777" w:rsidR="002B4B76" w:rsidRPr="006F27B3" w:rsidRDefault="002B4B76" w:rsidP="00C95369">
            <w:pPr>
              <w:autoSpaceDE w:val="0"/>
              <w:autoSpaceDN w:val="0"/>
              <w:adjustRightInd w:val="0"/>
              <w:spacing w:line="276" w:lineRule="auto"/>
              <w:rPr>
                <w:i/>
                <w:sz w:val="28"/>
                <w:szCs w:val="28"/>
              </w:rPr>
            </w:pPr>
            <w:r w:rsidRPr="006F27B3">
              <w:rPr>
                <w:i/>
                <w:sz w:val="28"/>
                <w:szCs w:val="28"/>
              </w:rPr>
              <w:t>b.</w:t>
            </w:r>
            <w:r w:rsidR="007B27AB" w:rsidRPr="006F27B3">
              <w:rPr>
                <w:i/>
                <w:sz w:val="28"/>
                <w:szCs w:val="28"/>
              </w:rPr>
              <w:t xml:space="preserve"> </w:t>
            </w:r>
            <w:r w:rsidRPr="006F27B3">
              <w:rPr>
                <w:i/>
                <w:sz w:val="28"/>
                <w:szCs w:val="28"/>
              </w:rPr>
              <w:t>IH là tia phân giác của góc AIB</w:t>
            </w:r>
          </w:p>
          <w:p w14:paraId="5616F838" w14:textId="77777777" w:rsidR="007425B0" w:rsidRPr="006F27B3" w:rsidRDefault="007425B0" w:rsidP="00C95369">
            <w:pPr>
              <w:autoSpaceDE w:val="0"/>
              <w:autoSpaceDN w:val="0"/>
              <w:adjustRightInd w:val="0"/>
              <w:spacing w:line="276" w:lineRule="auto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*HS thực hiện nhiệm vụ </w:t>
            </w:r>
          </w:p>
          <w:p w14:paraId="4A3D610C" w14:textId="77777777" w:rsidR="007425B0" w:rsidRPr="006F27B3" w:rsidRDefault="007B27AB" w:rsidP="00C95369">
            <w:pPr>
              <w:autoSpaceDE w:val="0"/>
              <w:autoSpaceDN w:val="0"/>
              <w:adjustRightInd w:val="0"/>
              <w:spacing w:line="276" w:lineRule="auto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>HS hoạt động cá nhân HS</w:t>
            </w:r>
            <w:r w:rsidR="007425B0" w:rsidRPr="006F27B3">
              <w:rPr>
                <w:sz w:val="28"/>
                <w:szCs w:val="28"/>
              </w:rPr>
              <w:t>,</w:t>
            </w:r>
            <w:r w:rsidRPr="006F27B3">
              <w:rPr>
                <w:sz w:val="28"/>
                <w:szCs w:val="28"/>
              </w:rPr>
              <w:t xml:space="preserve"> GV quan sát HS</w:t>
            </w:r>
            <w:r w:rsidR="007425B0" w:rsidRPr="006F27B3">
              <w:rPr>
                <w:sz w:val="28"/>
                <w:szCs w:val="28"/>
              </w:rPr>
              <w:t xml:space="preserve"> thực hiện</w:t>
            </w:r>
          </w:p>
          <w:p w14:paraId="2FC0E7FF" w14:textId="77777777" w:rsidR="007425B0" w:rsidRPr="006F27B3" w:rsidRDefault="007425B0" w:rsidP="00C95369">
            <w:pPr>
              <w:autoSpaceDE w:val="0"/>
              <w:autoSpaceDN w:val="0"/>
              <w:adjustRightInd w:val="0"/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</w:rPr>
              <w:t xml:space="preserve">*Báo cáo thảo luận </w:t>
            </w:r>
          </w:p>
          <w:p w14:paraId="1690E4ED" w14:textId="77777777" w:rsidR="007425B0" w:rsidRPr="006F27B3" w:rsidRDefault="007B27AB" w:rsidP="00C95369">
            <w:pPr>
              <w:autoSpaceDE w:val="0"/>
              <w:autoSpaceDN w:val="0"/>
              <w:adjustRightInd w:val="0"/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ọi một HS</w:t>
            </w:r>
            <w:r w:rsidR="007425B0" w:rsidRPr="006F27B3">
              <w:rPr>
                <w:sz w:val="28"/>
                <w:szCs w:val="28"/>
                <w:lang w:val="pt-BR"/>
              </w:rPr>
              <w:t xml:space="preserve"> lên bảng trình bày </w:t>
            </w:r>
          </w:p>
          <w:p w14:paraId="4FAB0FEB" w14:textId="77777777" w:rsidR="007425B0" w:rsidRPr="006F27B3" w:rsidRDefault="007425B0" w:rsidP="00C95369">
            <w:pPr>
              <w:autoSpaceDE w:val="0"/>
              <w:autoSpaceDN w:val="0"/>
              <w:adjustRightInd w:val="0"/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Kết luận nhận định</w:t>
            </w:r>
          </w:p>
          <w:p w14:paraId="708E9092" w14:textId="77777777" w:rsidR="007425B0" w:rsidRPr="006F27B3" w:rsidRDefault="007B27AB" w:rsidP="00C95369">
            <w:pPr>
              <w:autoSpaceDE w:val="0"/>
              <w:autoSpaceDN w:val="0"/>
              <w:adjustRightInd w:val="0"/>
              <w:spacing w:line="276" w:lineRule="auto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V theo sơ đồ</w:t>
            </w:r>
            <w:r w:rsidR="007425B0" w:rsidRPr="006F27B3">
              <w:rPr>
                <w:sz w:val="28"/>
                <w:szCs w:val="28"/>
                <w:lang w:val="pt-BR"/>
              </w:rPr>
              <w:t>,</w:t>
            </w:r>
            <w:r w:rsidRPr="006F27B3">
              <w:rPr>
                <w:sz w:val="28"/>
                <w:szCs w:val="28"/>
                <w:lang w:val="pt-BR"/>
              </w:rPr>
              <w:t xml:space="preserve"> yêu cầu HS</w:t>
            </w:r>
            <w:r w:rsidR="007425B0" w:rsidRPr="006F27B3">
              <w:rPr>
                <w:sz w:val="28"/>
                <w:szCs w:val="28"/>
                <w:lang w:val="pt-BR"/>
              </w:rPr>
              <w:t xml:space="preserve"> hoàn thành vào vở </w:t>
            </w:r>
          </w:p>
          <w:p w14:paraId="284D27F4" w14:textId="77777777" w:rsidR="007425B0" w:rsidRPr="006F27B3" w:rsidRDefault="007425B0" w:rsidP="00AE4A07">
            <w:pPr>
              <w:autoSpaceDE w:val="0"/>
              <w:autoSpaceDN w:val="0"/>
              <w:adjustRightInd w:val="0"/>
              <w:rPr>
                <w:i/>
                <w:sz w:val="28"/>
                <w:szCs w:val="28"/>
              </w:rPr>
            </w:pPr>
          </w:p>
          <w:p w14:paraId="3302794F" w14:textId="77777777" w:rsidR="002B4B76" w:rsidRPr="006F27B3" w:rsidRDefault="002B4B76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00F491FC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4191328F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7A4D72C3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08388DD7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7CA63344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0F09A075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7F5D5994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3B4281FF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0181D79A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6D38D8C1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38E04B97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0FC0BF64" w14:textId="77777777" w:rsidR="00ED6801" w:rsidRPr="006F27B3" w:rsidRDefault="00ED6801" w:rsidP="00AE4A07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  <w:p w14:paraId="707B2981" w14:textId="77777777" w:rsidR="00E2154D" w:rsidRPr="006F27B3" w:rsidRDefault="00E2154D" w:rsidP="00897668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</w:p>
        </w:tc>
        <w:tc>
          <w:tcPr>
            <w:tcW w:w="4932" w:type="dxa"/>
            <w:gridSpan w:val="2"/>
          </w:tcPr>
          <w:p w14:paraId="3FF43353" w14:textId="77777777" w:rsidR="00ED6801" w:rsidRPr="006F27B3" w:rsidRDefault="00181EBF" w:rsidP="00897668">
            <w:pPr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t>Bài 2 /SGk</w:t>
            </w:r>
          </w:p>
          <w:p w14:paraId="1661BB91" w14:textId="77777777" w:rsidR="00890F24" w:rsidRPr="006F27B3" w:rsidRDefault="00890F24" w:rsidP="00897668">
            <w:pPr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56704" behindDoc="0" locked="0" layoutInCell="1" allowOverlap="1" wp14:anchorId="5FE2DF41" wp14:editId="1D9B98C5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62865</wp:posOffset>
                  </wp:positionV>
                  <wp:extent cx="2667000" cy="1462405"/>
                  <wp:effectExtent l="0" t="0" r="0" b="4445"/>
                  <wp:wrapTopAndBottom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1462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E6556EF" w14:textId="77777777" w:rsidR="00890F24" w:rsidRPr="006F27B3" w:rsidRDefault="0044356B" w:rsidP="00897668">
            <w:pPr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754078C2" wp14:editId="45659759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183515</wp:posOffset>
                      </wp:positionV>
                      <wp:extent cx="2314575" cy="1057275"/>
                      <wp:effectExtent l="0" t="0" r="28575" b="28575"/>
                      <wp:wrapNone/>
                      <wp:docPr id="521" name="Group 5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14575" cy="1057275"/>
                                <a:chOff x="0" y="0"/>
                                <a:chExt cx="2314575" cy="1057275"/>
                              </a:xfrm>
                            </wpg:grpSpPr>
                            <wps:wsp>
                              <wps:cNvPr id="515" name="Straight Connector 515"/>
                              <wps:cNvCnPr/>
                              <wps:spPr>
                                <a:xfrm>
                                  <a:off x="361950" y="0"/>
                                  <a:ext cx="9525" cy="10572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8" name="Straight Connector 518"/>
                              <wps:cNvCnPr/>
                              <wps:spPr>
                                <a:xfrm>
                                  <a:off x="0" y="638175"/>
                                  <a:ext cx="2314575" cy="285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572942F" id="Group 521" o:spid="_x0000_s1026" style="position:absolute;margin-left:-1.7pt;margin-top:14.45pt;width:182.25pt;height:83.25pt;z-index:251658752" coordsize="23145,10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">
                      <v:line id="Straight Connector 515" o:spid="_x0000_s1027" style="position:absolute;visibility:visible;mso-wrap-style:square" from="3619,0" to="3714,1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" strokecolor="black [3213]"/>
                      <v:line id="Straight Connector 518" o:spid="_x0000_s1028" style="position:absolute;visibility:visible;mso-wrap-style:square" from="0,6381" to="23145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" strokecolor="black [3213]"/>
                    </v:group>
                  </w:pict>
                </mc:Fallback>
              </mc:AlternateContent>
            </w:r>
          </w:p>
          <w:p w14:paraId="50C4DD93" w14:textId="77777777" w:rsidR="002B4B76" w:rsidRPr="006F27B3" w:rsidRDefault="002B4B76" w:rsidP="002B4B76">
            <w:pPr>
              <w:rPr>
                <w:i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t xml:space="preserve">GT        </w:t>
            </w:r>
            <w:r w:rsidRPr="006F27B3">
              <w:rPr>
                <w:i/>
                <w:sz w:val="28"/>
                <w:szCs w:val="28"/>
                <w:lang w:eastAsia="vi-VN"/>
              </w:rPr>
              <w:t>AD=BC ,IC=ID</w:t>
            </w:r>
          </w:p>
          <w:p w14:paraId="2B752692" w14:textId="77777777" w:rsidR="00DC0DBD" w:rsidRPr="006F27B3" w:rsidRDefault="00DC0DBD" w:rsidP="002B4B76">
            <w:pPr>
              <w:rPr>
                <w:sz w:val="28"/>
                <w:szCs w:val="28"/>
                <w:vertAlign w:val="superscript"/>
                <w:lang w:eastAsia="vi-VN"/>
              </w:rPr>
            </w:pPr>
            <w:r w:rsidRPr="006F27B3">
              <w:rPr>
                <w:i/>
                <w:sz w:val="28"/>
                <w:szCs w:val="28"/>
                <w:lang w:eastAsia="vi-VN"/>
              </w:rPr>
              <w:t xml:space="preserve">    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eastAsia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eastAsia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H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eastAsia="vi-VN"/>
                </w:rPr>
                <m:t>=</m:t>
              </m:r>
            </m:oMath>
            <w:r w:rsidR="0044356B" w:rsidRPr="006F27B3">
              <w:rPr>
                <w:i/>
                <w:sz w:val="28"/>
                <w:szCs w:val="28"/>
                <w:lang w:eastAsia="vi-VN"/>
              </w:rPr>
              <w:t>90</w:t>
            </w:r>
            <w:r w:rsidR="0044356B" w:rsidRPr="006F27B3">
              <w:rPr>
                <w:i/>
                <w:sz w:val="28"/>
                <w:szCs w:val="28"/>
                <w:vertAlign w:val="superscript"/>
                <w:lang w:eastAsia="vi-VN"/>
              </w:rPr>
              <w:t>0</w:t>
            </w:r>
          </w:p>
          <w:p w14:paraId="48558488" w14:textId="77777777" w:rsidR="002B4B76" w:rsidRPr="006F27B3" w:rsidRDefault="002B4B76" w:rsidP="002B4B76">
            <w:pPr>
              <w:rPr>
                <w:sz w:val="28"/>
                <w:szCs w:val="28"/>
                <w:lang w:eastAsia="vi-VN"/>
              </w:rPr>
            </w:pPr>
            <w:r w:rsidRPr="006F27B3">
              <w:rPr>
                <w:sz w:val="28"/>
                <w:szCs w:val="28"/>
                <w:lang w:eastAsia="vi-VN"/>
              </w:rPr>
              <w:t xml:space="preserve">            </w:t>
            </w:r>
            <w:r w:rsidRPr="006F27B3">
              <w:rPr>
                <w:sz w:val="28"/>
                <w:szCs w:val="28"/>
                <w:vertAlign w:val="superscript"/>
                <w:lang w:eastAsia="vi-VN"/>
              </w:rPr>
              <w:t>,</w:t>
            </w:r>
            <w:r w:rsidRPr="006F27B3">
              <w:rPr>
                <w:sz w:val="28"/>
                <w:szCs w:val="28"/>
                <w:lang w:eastAsia="vi-VN"/>
              </w:rPr>
              <w:t xml:space="preserve"> </w:t>
            </w:r>
          </w:p>
          <w:p w14:paraId="13CA38EA" w14:textId="77777777" w:rsidR="007425B0" w:rsidRPr="006F27B3" w:rsidRDefault="0044356B" w:rsidP="007425B0">
            <w:pPr>
              <w:rPr>
                <w:i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t xml:space="preserve">          </w:t>
            </w:r>
            <w:r w:rsidR="007425B0" w:rsidRPr="006F27B3">
              <w:rPr>
                <w:i/>
                <w:sz w:val="28"/>
                <w:szCs w:val="28"/>
                <w:lang w:eastAsia="vi-VN"/>
              </w:rPr>
              <w:t>a.IA =IB</w:t>
            </w:r>
          </w:p>
          <w:p w14:paraId="4FF624E0" w14:textId="77777777" w:rsidR="007425B0" w:rsidRPr="006F27B3" w:rsidRDefault="007425B0" w:rsidP="00DC08FC">
            <w:pPr>
              <w:rPr>
                <w:i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t xml:space="preserve"> KL</w:t>
            </w:r>
            <w:r w:rsidRPr="006F27B3">
              <w:rPr>
                <w:i/>
                <w:sz w:val="28"/>
                <w:szCs w:val="28"/>
                <w:lang w:eastAsia="vi-VN"/>
              </w:rPr>
              <w:t xml:space="preserve">  b.IH là tia phân giác của góc AIB</w:t>
            </w:r>
          </w:p>
          <w:p w14:paraId="30F1843C" w14:textId="77777777" w:rsidR="007425B0" w:rsidRPr="006F27B3" w:rsidRDefault="007425B0" w:rsidP="007425B0">
            <w:pPr>
              <w:spacing w:line="276" w:lineRule="auto"/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t xml:space="preserve">                        Giải </w:t>
            </w:r>
          </w:p>
          <w:p w14:paraId="3C6AC9FD" w14:textId="77777777" w:rsidR="002B4B76" w:rsidRPr="003F52FD" w:rsidRDefault="002B4B76" w:rsidP="003F52FD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a. Vì ΔADI và ΔICB có:</w:t>
            </w:r>
          </w:p>
          <w:p w14:paraId="67D3C0BB" w14:textId="0A384691" w:rsidR="002B4B76" w:rsidRPr="003F52FD" w:rsidRDefault="00000000" w:rsidP="003F52FD">
            <w:pPr>
              <w:spacing w:line="276" w:lineRule="auto"/>
              <w:jc w:val="center"/>
              <w:rPr>
                <w:iCs/>
                <w:sz w:val="28"/>
                <w:szCs w:val="28"/>
                <w:vertAlign w:val="superscript"/>
                <w:lang w:eastAsia="vi-VN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vi-VN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C</m:t>
                  </m:r>
                </m:e>
              </m:acc>
            </m:oMath>
            <w:r w:rsidR="002B4B76" w:rsidRPr="003F52FD">
              <w:rPr>
                <w:iCs/>
                <w:sz w:val="28"/>
                <w:szCs w:val="28"/>
                <w:lang w:eastAsia="vi-VN"/>
              </w:rPr>
              <w:t>=90</w:t>
            </w:r>
            <w:r w:rsidR="002B4B76" w:rsidRPr="003F52FD">
              <w:rPr>
                <w:iCs/>
                <w:sz w:val="28"/>
                <w:szCs w:val="28"/>
                <w:vertAlign w:val="superscript"/>
                <w:lang w:eastAsia="vi-VN"/>
              </w:rPr>
              <w:t>0</w:t>
            </w:r>
          </w:p>
          <w:p w14:paraId="4195AD43" w14:textId="77777777" w:rsidR="002B4B76" w:rsidRPr="003F52FD" w:rsidRDefault="002B4B76" w:rsidP="003F52FD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AD = BC, IC = ID</w:t>
            </w:r>
          </w:p>
          <w:p w14:paraId="2624A953" w14:textId="77777777" w:rsidR="002B4B76" w:rsidRPr="003F52FD" w:rsidRDefault="002B4B76" w:rsidP="003F52FD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Vậy ΔADB = ΔACB( c-g-c)</w:t>
            </w:r>
          </w:p>
          <w:p w14:paraId="6780A1A7" w14:textId="77777777" w:rsidR="002B4B76" w:rsidRPr="003F52FD" w:rsidRDefault="002B4B76" w:rsidP="003F52FD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=&gt; IA = IB ( hai cạnh tương ứng )</w:t>
            </w:r>
          </w:p>
          <w:p w14:paraId="4CC66EF7" w14:textId="77777777" w:rsidR="002B4B76" w:rsidRPr="003F52FD" w:rsidRDefault="002B4B76" w:rsidP="002B4B76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b. Xét ΔAIH và ΔBIH có:</w:t>
            </w:r>
          </w:p>
          <w:p w14:paraId="739BD7C3" w14:textId="77777777" w:rsidR="002B4B76" w:rsidRPr="003F52FD" w:rsidRDefault="002B4B76" w:rsidP="002B4B76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IH chung</w:t>
            </w:r>
          </w:p>
          <w:p w14:paraId="3CB15278" w14:textId="17034C77" w:rsidR="0044356B" w:rsidRPr="003F52FD" w:rsidRDefault="00000000" w:rsidP="002B4B76">
            <w:pPr>
              <w:spacing w:line="276" w:lineRule="auto"/>
              <w:jc w:val="center"/>
              <w:rPr>
                <w:iCs/>
                <w:sz w:val="28"/>
                <w:szCs w:val="28"/>
                <w:vertAlign w:val="superscript"/>
                <w:lang w:eastAsia="vi-VN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IH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vi-VN"/>
                </w:rPr>
                <m:t xml:space="preserve"> </m:t>
              </m:r>
            </m:oMath>
            <w:r w:rsidR="0044356B" w:rsidRPr="003F52FD">
              <w:rPr>
                <w:iCs/>
                <w:sz w:val="28"/>
                <w:szCs w:val="28"/>
                <w:lang w:eastAsia="vi-VN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IHB</m:t>
                  </m:r>
                </m:e>
              </m:acc>
            </m:oMath>
            <w:r w:rsidR="0044356B" w:rsidRPr="003F52FD">
              <w:rPr>
                <w:iCs/>
                <w:sz w:val="28"/>
                <w:szCs w:val="28"/>
                <w:lang w:eastAsia="vi-VN"/>
              </w:rPr>
              <w:t>=90</w:t>
            </w:r>
            <w:r w:rsidR="0044356B" w:rsidRPr="003F52FD">
              <w:rPr>
                <w:iCs/>
                <w:sz w:val="28"/>
                <w:szCs w:val="28"/>
                <w:vertAlign w:val="superscript"/>
                <w:lang w:eastAsia="vi-VN"/>
              </w:rPr>
              <w:t>0</w:t>
            </w:r>
          </w:p>
          <w:p w14:paraId="79B59E88" w14:textId="77777777" w:rsidR="002B4B76" w:rsidRPr="003F52FD" w:rsidRDefault="002B4B76" w:rsidP="002B4B76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IH chung</w:t>
            </w:r>
          </w:p>
          <w:p w14:paraId="478FB88C" w14:textId="77777777" w:rsidR="002B4B76" w:rsidRPr="003F52FD" w:rsidRDefault="002B4B76" w:rsidP="002B4B76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Vậy ΔAIH = ΔBIH</w:t>
            </w:r>
          </w:p>
          <w:p w14:paraId="6FA7B77C" w14:textId="1B4D645B" w:rsidR="002B4B76" w:rsidRPr="003F52FD" w:rsidRDefault="00000000" w:rsidP="0044356B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AIH</m:t>
                  </m:r>
                </m:e>
              </m:acc>
            </m:oMath>
            <w:r w:rsidR="0044356B" w:rsidRPr="003F52FD">
              <w:rPr>
                <w:iCs/>
                <w:sz w:val="28"/>
                <w:szCs w:val="28"/>
                <w:lang w:eastAsia="vi-VN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eastAsia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vi-VN"/>
                    </w:rPr>
                    <m:t>BIH</m:t>
                  </m:r>
                </m:e>
              </m:acc>
            </m:oMath>
            <w:r w:rsidR="0044356B" w:rsidRPr="003F52FD">
              <w:rPr>
                <w:iCs/>
                <w:sz w:val="28"/>
                <w:szCs w:val="28"/>
                <w:lang w:eastAsia="vi-VN"/>
              </w:rPr>
              <w:t>(</w:t>
            </w:r>
            <w:r w:rsidR="002B4B76" w:rsidRPr="003F52FD">
              <w:rPr>
                <w:iCs/>
                <w:sz w:val="28"/>
                <w:szCs w:val="28"/>
                <w:lang w:eastAsia="vi-VN"/>
              </w:rPr>
              <w:t xml:space="preserve"> ( hai góc tương ứng )</w:t>
            </w:r>
          </w:p>
          <w:p w14:paraId="10370E14" w14:textId="77777777" w:rsidR="00890F24" w:rsidRPr="003F52FD" w:rsidRDefault="002B4B76" w:rsidP="00890F24">
            <w:pPr>
              <w:spacing w:line="276" w:lineRule="auto"/>
              <w:jc w:val="center"/>
              <w:rPr>
                <w:iCs/>
                <w:sz w:val="28"/>
                <w:szCs w:val="28"/>
                <w:lang w:eastAsia="vi-VN"/>
              </w:rPr>
            </w:pPr>
            <w:r w:rsidRPr="003F52FD">
              <w:rPr>
                <w:iCs/>
                <w:sz w:val="28"/>
                <w:szCs w:val="28"/>
                <w:lang w:eastAsia="vi-VN"/>
              </w:rPr>
              <w:t>=&gt; IH là tia phân giác của góc AIB</w:t>
            </w:r>
          </w:p>
          <w:p w14:paraId="2B23DCD3" w14:textId="77777777" w:rsidR="00890F24" w:rsidRPr="006F27B3" w:rsidRDefault="00890F24" w:rsidP="00890F24">
            <w:pPr>
              <w:spacing w:line="276" w:lineRule="auto"/>
              <w:rPr>
                <w:i/>
                <w:sz w:val="28"/>
                <w:szCs w:val="28"/>
                <w:lang w:eastAsia="vi-VN"/>
              </w:rPr>
            </w:pPr>
          </w:p>
        </w:tc>
      </w:tr>
      <w:tr w:rsidR="006F27B3" w:rsidRPr="006F27B3" w14:paraId="1E8AFD12" w14:textId="77777777" w:rsidTr="007425B0">
        <w:tc>
          <w:tcPr>
            <w:tcW w:w="4536" w:type="dxa"/>
          </w:tcPr>
          <w:p w14:paraId="0D9A4AC1" w14:textId="77777777" w:rsidR="007425B0" w:rsidRPr="006F27B3" w:rsidRDefault="007425B0" w:rsidP="007425B0">
            <w:pPr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GV: giao nhiệm vụ </w:t>
            </w:r>
          </w:p>
          <w:p w14:paraId="73328DA6" w14:textId="77777777" w:rsidR="007425B0" w:rsidRPr="006F27B3" w:rsidRDefault="00FE071F" w:rsidP="007425B0">
            <w:pPr>
              <w:rPr>
                <w:sz w:val="28"/>
                <w:szCs w:val="28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lastRenderedPageBreak/>
              <w:drawing>
                <wp:anchor distT="0" distB="0" distL="114300" distR="114300" simplePos="0" relativeHeight="251660800" behindDoc="0" locked="0" layoutInCell="1" allowOverlap="1" wp14:anchorId="656C0852" wp14:editId="7C882D91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133985</wp:posOffset>
                  </wp:positionV>
                  <wp:extent cx="2733675" cy="2076450"/>
                  <wp:effectExtent l="0" t="0" r="9525" b="0"/>
                  <wp:wrapTopAndBottom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207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425B0" w:rsidRPr="006F27B3">
              <w:rPr>
                <w:sz w:val="28"/>
                <w:szCs w:val="28"/>
              </w:rPr>
              <w:t>GV quan sát hình ảnh Sông Lam</w:t>
            </w:r>
          </w:p>
          <w:p w14:paraId="75711AB4" w14:textId="77777777" w:rsidR="00294915" w:rsidRPr="006F27B3" w:rsidRDefault="007425B0" w:rsidP="00AE4A07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>Y</w:t>
            </w:r>
            <w:r w:rsidR="00C95369" w:rsidRPr="006F27B3">
              <w:rPr>
                <w:b/>
                <w:sz w:val="28"/>
                <w:szCs w:val="28"/>
              </w:rPr>
              <w:t>êu cầu</w:t>
            </w:r>
            <w:r w:rsidRPr="006F27B3">
              <w:rPr>
                <w:b/>
                <w:sz w:val="28"/>
                <w:szCs w:val="28"/>
              </w:rPr>
              <w:t xml:space="preserve"> vận dụng làm bài 3 </w:t>
            </w:r>
          </w:p>
          <w:p w14:paraId="0F1A5FE8" w14:textId="77777777" w:rsidR="00294915" w:rsidRPr="006F27B3" w:rsidRDefault="00294915" w:rsidP="00294915">
            <w:pPr>
              <w:autoSpaceDE w:val="0"/>
              <w:autoSpaceDN w:val="0"/>
              <w:adjustRightInd w:val="0"/>
              <w:rPr>
                <w:bCs/>
                <w:i/>
                <w:sz w:val="28"/>
                <w:szCs w:val="28"/>
              </w:rPr>
            </w:pPr>
            <w:r w:rsidRPr="006F27B3">
              <w:rPr>
                <w:bCs/>
                <w:i/>
                <w:sz w:val="28"/>
                <w:szCs w:val="28"/>
              </w:rPr>
              <w:t>- Kí hiệu điểm A chỉ vị trí xã thứ nhất, điểm B chỉ vị trí xã thứ hai, đường thẳng d chỉ vị trí bờ sông Lam. </w:t>
            </w:r>
          </w:p>
          <w:p w14:paraId="01DE0C25" w14:textId="77777777" w:rsidR="00A9059A" w:rsidRPr="006F27B3" w:rsidRDefault="00294915" w:rsidP="00294915">
            <w:pPr>
              <w:autoSpaceDE w:val="0"/>
              <w:autoSpaceDN w:val="0"/>
              <w:adjustRightInd w:val="0"/>
              <w:rPr>
                <w:bCs/>
                <w:i/>
                <w:sz w:val="28"/>
                <w:szCs w:val="28"/>
              </w:rPr>
            </w:pPr>
            <w:r w:rsidRPr="006F27B3">
              <w:rPr>
                <w:bCs/>
                <w:i/>
                <w:sz w:val="28"/>
                <w:szCs w:val="28"/>
              </w:rPr>
              <w:t xml:space="preserve">- Kẻ AH vuông góc với d (H thuộc d), kéo dài AH về phía H và lấy điểm C sao cho AH = HC. </w:t>
            </w:r>
          </w:p>
          <w:p w14:paraId="3E849825" w14:textId="77777777" w:rsidR="00C95369" w:rsidRPr="006F27B3" w:rsidRDefault="00294915" w:rsidP="00294915">
            <w:pPr>
              <w:autoSpaceDE w:val="0"/>
              <w:autoSpaceDN w:val="0"/>
              <w:adjustRightInd w:val="0"/>
              <w:rPr>
                <w:bCs/>
                <w:i/>
                <w:sz w:val="28"/>
                <w:szCs w:val="28"/>
              </w:rPr>
            </w:pPr>
            <w:r w:rsidRPr="006F27B3">
              <w:rPr>
                <w:bCs/>
                <w:i/>
                <w:sz w:val="28"/>
                <w:szCs w:val="28"/>
              </w:rPr>
              <w:t>- Nối C và B, CB cắt đường thẳng d tại điểm E. Khi đó, E là vị trí của cây cầu. Bạn Nam nói rằng: Lấy một điểm M trên đường thẳng d, M khác E thì MA + MB &gt; EA + EB. Em hãy cho biết bạn Nam nói đúng hay sai? Vì sao?</w:t>
            </w:r>
          </w:p>
          <w:p w14:paraId="7FCD9FD4" w14:textId="77777777" w:rsidR="00294915" w:rsidRPr="006F27B3" w:rsidRDefault="00294915" w:rsidP="00294915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6F27B3">
              <w:rPr>
                <w:b/>
                <w:sz w:val="28"/>
                <w:szCs w:val="28"/>
              </w:rPr>
              <w:t xml:space="preserve">*HS thực hiện nhiệm vụ </w:t>
            </w:r>
          </w:p>
          <w:p w14:paraId="0E797770" w14:textId="77777777" w:rsidR="00294915" w:rsidRPr="006F27B3" w:rsidRDefault="007B27AB" w:rsidP="00294915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F27B3">
              <w:rPr>
                <w:sz w:val="28"/>
                <w:szCs w:val="28"/>
              </w:rPr>
              <w:t>HS hoạt động cá nhân</w:t>
            </w:r>
            <w:r w:rsidR="00294915" w:rsidRPr="006F27B3">
              <w:rPr>
                <w:sz w:val="28"/>
                <w:szCs w:val="28"/>
              </w:rPr>
              <w:t>,</w:t>
            </w:r>
            <w:r w:rsidRPr="006F27B3">
              <w:rPr>
                <w:sz w:val="28"/>
                <w:szCs w:val="28"/>
              </w:rPr>
              <w:t xml:space="preserve">  GV quan sát HS</w:t>
            </w:r>
            <w:r w:rsidR="00294915" w:rsidRPr="006F27B3">
              <w:rPr>
                <w:sz w:val="28"/>
                <w:szCs w:val="28"/>
              </w:rPr>
              <w:t xml:space="preserve"> thực hiện</w:t>
            </w:r>
          </w:p>
          <w:p w14:paraId="64E7BB0F" w14:textId="77777777" w:rsidR="00294915" w:rsidRPr="006F27B3" w:rsidRDefault="00294915" w:rsidP="00294915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</w:rPr>
              <w:t xml:space="preserve">*Báo cáo thảo luận </w:t>
            </w:r>
          </w:p>
          <w:p w14:paraId="29001135" w14:textId="77777777" w:rsidR="00294915" w:rsidRPr="006F27B3" w:rsidRDefault="007B27AB" w:rsidP="00294915">
            <w:pPr>
              <w:autoSpaceDE w:val="0"/>
              <w:autoSpaceDN w:val="0"/>
              <w:adjustRightInd w:val="0"/>
              <w:rPr>
                <w:sz w:val="28"/>
                <w:szCs w:val="28"/>
                <w:lang w:val="pt-BR"/>
              </w:rPr>
            </w:pPr>
            <w:r w:rsidRPr="006F27B3">
              <w:rPr>
                <w:sz w:val="28"/>
                <w:szCs w:val="28"/>
                <w:lang w:val="pt-BR"/>
              </w:rPr>
              <w:t>Gọi một HS</w:t>
            </w:r>
            <w:r w:rsidR="00294915" w:rsidRPr="006F27B3">
              <w:rPr>
                <w:sz w:val="28"/>
                <w:szCs w:val="28"/>
                <w:lang w:val="pt-BR"/>
              </w:rPr>
              <w:t xml:space="preserve"> lên bảng trình bày </w:t>
            </w:r>
          </w:p>
          <w:p w14:paraId="02A0E12B" w14:textId="77777777" w:rsidR="00294915" w:rsidRPr="006F27B3" w:rsidRDefault="00294915" w:rsidP="00294915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  <w:lang w:val="pt-BR"/>
              </w:rPr>
            </w:pPr>
            <w:r w:rsidRPr="006F27B3">
              <w:rPr>
                <w:b/>
                <w:sz w:val="28"/>
                <w:szCs w:val="28"/>
                <w:lang w:val="pt-BR"/>
              </w:rPr>
              <w:t>*Kết luận nhận định</w:t>
            </w:r>
          </w:p>
          <w:p w14:paraId="70EAE9F6" w14:textId="77777777" w:rsidR="00294915" w:rsidRPr="006F27B3" w:rsidRDefault="007B27AB" w:rsidP="00294915">
            <w:pPr>
              <w:autoSpaceDE w:val="0"/>
              <w:autoSpaceDN w:val="0"/>
              <w:adjustRightInd w:val="0"/>
              <w:rPr>
                <w:i/>
                <w:sz w:val="28"/>
                <w:szCs w:val="28"/>
              </w:rPr>
            </w:pPr>
            <w:r w:rsidRPr="006F27B3">
              <w:rPr>
                <w:sz w:val="28"/>
                <w:szCs w:val="28"/>
                <w:lang w:val="pt-BR"/>
              </w:rPr>
              <w:t>GV Chốt lại kết quả đúng</w:t>
            </w:r>
            <w:r w:rsidR="00294915" w:rsidRPr="006F27B3">
              <w:rPr>
                <w:sz w:val="28"/>
                <w:szCs w:val="28"/>
                <w:lang w:val="pt-BR"/>
              </w:rPr>
              <w:t>,</w:t>
            </w:r>
            <w:r w:rsidRPr="006F27B3">
              <w:rPr>
                <w:sz w:val="28"/>
                <w:szCs w:val="28"/>
                <w:lang w:val="pt-BR"/>
              </w:rPr>
              <w:t xml:space="preserve"> yêu cầu HS</w:t>
            </w:r>
            <w:r w:rsidR="00294915" w:rsidRPr="006F27B3">
              <w:rPr>
                <w:sz w:val="28"/>
                <w:szCs w:val="28"/>
                <w:lang w:val="pt-BR"/>
              </w:rPr>
              <w:t xml:space="preserve"> hoàn thành vào vở </w:t>
            </w:r>
          </w:p>
          <w:p w14:paraId="7F1E7D2C" w14:textId="77777777" w:rsidR="00294915" w:rsidRPr="006F27B3" w:rsidRDefault="00294915" w:rsidP="00294915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</w:p>
        </w:tc>
        <w:tc>
          <w:tcPr>
            <w:tcW w:w="4932" w:type="dxa"/>
            <w:gridSpan w:val="2"/>
          </w:tcPr>
          <w:p w14:paraId="4FB50D06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sz w:val="28"/>
                <w:szCs w:val="28"/>
                <w:lang w:eastAsia="vi-VN"/>
              </w:rPr>
              <w:lastRenderedPageBreak/>
              <w:t>Bài 3 /sgk</w:t>
            </w:r>
            <w:r w:rsidR="00C95369" w:rsidRPr="006F27B3">
              <w:rPr>
                <w:b/>
                <w:sz w:val="28"/>
                <w:szCs w:val="28"/>
                <w:lang w:eastAsia="vi-VN"/>
              </w:rPr>
              <w:t>-86</w:t>
            </w:r>
          </w:p>
          <w:p w14:paraId="6FC18BC0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  <w:r w:rsidRPr="006F27B3">
              <w:rPr>
                <w:b/>
                <w:noProof/>
                <w:sz w:val="28"/>
                <w:szCs w:val="28"/>
                <w:lang w:val="vi-VN" w:eastAsia="vi-VN"/>
              </w:rPr>
              <w:lastRenderedPageBreak/>
              <w:drawing>
                <wp:anchor distT="0" distB="0" distL="114300" distR="114300" simplePos="0" relativeHeight="251662848" behindDoc="0" locked="0" layoutInCell="1" allowOverlap="1" wp14:anchorId="0F491694" wp14:editId="01F3EBD5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81915</wp:posOffset>
                  </wp:positionV>
                  <wp:extent cx="2857500" cy="2124075"/>
                  <wp:effectExtent l="0" t="0" r="0" b="9525"/>
                  <wp:wrapTopAndBottom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124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8D9F5EB" w14:textId="707E9261" w:rsidR="00C926AD" w:rsidRDefault="00294915" w:rsidP="00294915">
            <w:pPr>
              <w:rPr>
                <w:bCs/>
                <w:i/>
                <w:sz w:val="28"/>
                <w:szCs w:val="28"/>
                <w:lang w:eastAsia="vi-VN"/>
              </w:rPr>
            </w:pPr>
            <w:r w:rsidRPr="006F27B3">
              <w:rPr>
                <w:bCs/>
                <w:i/>
                <w:sz w:val="28"/>
                <w:szCs w:val="28"/>
                <w:lang w:eastAsia="vi-VN"/>
              </w:rPr>
              <w:t xml:space="preserve">    Bạn Nam nói sai vì </w:t>
            </w:r>
          </w:p>
          <w:p w14:paraId="5F25D376" w14:textId="7A32233B" w:rsidR="007425B0" w:rsidRPr="00C926AD" w:rsidRDefault="00C926AD" w:rsidP="00C926AD">
            <w:pPr>
              <w:tabs>
                <w:tab w:val="center" w:pos="2360"/>
                <w:tab w:val="right" w:pos="4720"/>
              </w:tabs>
              <w:rPr>
                <w:bCs/>
                <w:i/>
                <w:sz w:val="28"/>
                <w:szCs w:val="28"/>
                <w:lang w:eastAsia="vi-VN"/>
              </w:rPr>
            </w:pPr>
            <w:r>
              <w:rPr>
                <w:bCs/>
                <w:i/>
                <w:sz w:val="28"/>
                <w:szCs w:val="28"/>
                <w:lang w:eastAsia="vi-VN"/>
              </w:rPr>
              <w:tab/>
            </w:r>
            <w:r w:rsidRPr="00C926AD">
              <w:rPr>
                <w:bCs/>
                <w:i/>
                <w:position w:val="-4"/>
                <w:sz w:val="28"/>
                <w:szCs w:val="28"/>
                <w:lang w:eastAsia="vi-VN"/>
              </w:rPr>
              <w:object w:dxaOrig="2040" w:dyaOrig="260" w14:anchorId="392E8F5A">
                <v:shape id="_x0000_i1039" type="#_x0000_t75" style="width:102pt;height:13.2pt" o:ole="">
                  <v:imagedata r:id="rId54" o:title=""/>
                </v:shape>
                <o:OLEObject Type="Embed" ProgID="Equation.DSMT4" ShapeID="_x0000_i1039" DrawAspect="Content" ObjectID="_1722020432" r:id="rId55"/>
              </w:object>
            </w:r>
          </w:p>
          <w:p w14:paraId="492E50F9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10E54B02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477B4A71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5FE3AC29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3C509C4D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7B891607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551F0580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2222DC30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2E65EB5D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  <w:p w14:paraId="17032508" w14:textId="77777777" w:rsidR="000209D2" w:rsidRPr="006F27B3" w:rsidRDefault="000209D2" w:rsidP="00897668">
            <w:pPr>
              <w:rPr>
                <w:noProof/>
                <w:sz w:val="28"/>
                <w:szCs w:val="28"/>
                <w:lang w:eastAsia="vi-VN"/>
              </w:rPr>
            </w:pPr>
          </w:p>
          <w:p w14:paraId="6EB05A01" w14:textId="77777777" w:rsidR="000209D2" w:rsidRPr="006F27B3" w:rsidRDefault="000209D2" w:rsidP="00897668">
            <w:pPr>
              <w:rPr>
                <w:noProof/>
                <w:sz w:val="28"/>
                <w:szCs w:val="28"/>
                <w:lang w:eastAsia="vi-VN"/>
              </w:rPr>
            </w:pPr>
          </w:p>
          <w:p w14:paraId="7E79B7BE" w14:textId="77777777" w:rsidR="007425B0" w:rsidRPr="006F27B3" w:rsidRDefault="007425B0" w:rsidP="00897668">
            <w:pPr>
              <w:rPr>
                <w:b/>
                <w:sz w:val="28"/>
                <w:szCs w:val="28"/>
                <w:lang w:eastAsia="vi-VN"/>
              </w:rPr>
            </w:pPr>
          </w:p>
        </w:tc>
      </w:tr>
    </w:tbl>
    <w:p w14:paraId="551B578E" w14:textId="77777777" w:rsidR="0019425B" w:rsidRPr="006F27B3" w:rsidRDefault="0019425B" w:rsidP="0019425B">
      <w:pPr>
        <w:rPr>
          <w:sz w:val="26"/>
          <w:szCs w:val="26"/>
          <w:lang w:val="vi-VN"/>
        </w:rPr>
      </w:pPr>
      <w:r w:rsidRPr="006F27B3">
        <w:rPr>
          <w:b/>
          <w:bCs/>
          <w:sz w:val="28"/>
          <w:szCs w:val="28"/>
        </w:rPr>
        <w:lastRenderedPageBreak/>
        <w:t xml:space="preserve"> </w:t>
      </w:r>
      <w:r w:rsidRPr="006F27B3">
        <w:rPr>
          <w:b/>
          <w:bCs/>
          <w:sz w:val="26"/>
          <w:szCs w:val="26"/>
          <w:lang w:val="vi-VN"/>
        </w:rPr>
        <w:t>4. Hoạt động</w:t>
      </w:r>
      <w:r w:rsidRPr="006F27B3">
        <w:rPr>
          <w:b/>
          <w:bCs/>
          <w:sz w:val="26"/>
          <w:szCs w:val="26"/>
        </w:rPr>
        <w:t xml:space="preserve"> 4:</w:t>
      </w:r>
      <w:r w:rsidRPr="006F27B3">
        <w:rPr>
          <w:b/>
          <w:bCs/>
          <w:sz w:val="26"/>
          <w:szCs w:val="26"/>
          <w:lang w:val="vi-VN"/>
        </w:rPr>
        <w:t xml:space="preserve"> </w:t>
      </w:r>
      <w:r w:rsidRPr="006F27B3">
        <w:rPr>
          <w:b/>
          <w:bCs/>
          <w:sz w:val="26"/>
          <w:szCs w:val="26"/>
        </w:rPr>
        <w:t>V</w:t>
      </w:r>
      <w:r w:rsidRPr="006F27B3">
        <w:rPr>
          <w:b/>
          <w:bCs/>
          <w:sz w:val="26"/>
          <w:szCs w:val="26"/>
          <w:lang w:val="vi-VN"/>
        </w:rPr>
        <w:t xml:space="preserve">ận dụng </w:t>
      </w:r>
      <w:r w:rsidR="00F127F1" w:rsidRPr="006F27B3">
        <w:rPr>
          <w:sz w:val="26"/>
          <w:szCs w:val="26"/>
          <w:lang w:val="vi-VN"/>
        </w:rPr>
        <w:t xml:space="preserve">(khoảng </w:t>
      </w:r>
      <w:r w:rsidR="00F127F1" w:rsidRPr="006F27B3">
        <w:rPr>
          <w:sz w:val="26"/>
          <w:szCs w:val="26"/>
        </w:rPr>
        <w:t>7</w:t>
      </w:r>
      <w:r w:rsidRPr="006F27B3">
        <w:rPr>
          <w:sz w:val="26"/>
          <w:szCs w:val="26"/>
          <w:lang w:val="vi-VN"/>
        </w:rPr>
        <w:t xml:space="preserve"> phút)</w:t>
      </w:r>
      <w:r w:rsidRPr="006F27B3">
        <w:rPr>
          <w:b/>
          <w:bCs/>
          <w:iCs/>
          <w:noProof/>
          <w:sz w:val="26"/>
          <w:szCs w:val="26"/>
        </w:rPr>
        <w:t xml:space="preserve"> </w:t>
      </w:r>
    </w:p>
    <w:p w14:paraId="14FACF63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b/>
          <w:bCs/>
          <w:iCs/>
          <w:sz w:val="26"/>
          <w:szCs w:val="26"/>
        </w:rPr>
        <w:t xml:space="preserve">a) Mục tiêu: </w:t>
      </w:r>
      <w:r w:rsidRPr="00572F12">
        <w:rPr>
          <w:sz w:val="26"/>
          <w:szCs w:val="26"/>
          <w:lang w:val="nl-NL"/>
        </w:rPr>
        <w:t>Vận dụng các kiến thức đã học</w:t>
      </w:r>
      <w:r w:rsidRPr="006F27B3">
        <w:rPr>
          <w:sz w:val="26"/>
          <w:szCs w:val="26"/>
          <w:lang w:val="nl-NL"/>
        </w:rPr>
        <w:t xml:space="preserve"> về</w:t>
      </w:r>
      <w:r w:rsidRPr="006F27B3">
        <w:rPr>
          <w:sz w:val="26"/>
          <w:szCs w:val="26"/>
          <w:lang w:val="vi-VN"/>
        </w:rPr>
        <w:t xml:space="preserve"> </w:t>
      </w:r>
      <w:r w:rsidRPr="006F27B3">
        <w:rPr>
          <w:sz w:val="26"/>
          <w:szCs w:val="26"/>
        </w:rPr>
        <w:t>tập hợp số tự nhiên</w:t>
      </w:r>
      <w:r w:rsidRPr="006F27B3">
        <w:rPr>
          <w:sz w:val="26"/>
          <w:szCs w:val="26"/>
          <w:lang w:val="vi-VN"/>
        </w:rPr>
        <w:t xml:space="preserve"> để </w:t>
      </w:r>
      <w:r w:rsidRPr="006F27B3">
        <w:rPr>
          <w:sz w:val="26"/>
          <w:szCs w:val="26"/>
        </w:rPr>
        <w:t>tìm hiểu, giải thích một số kiến thức liên quan trong thực tế.</w:t>
      </w:r>
    </w:p>
    <w:p w14:paraId="74F2B28C" w14:textId="77777777" w:rsidR="0019425B" w:rsidRPr="006F27B3" w:rsidRDefault="0019425B" w:rsidP="0019425B">
      <w:pPr>
        <w:jc w:val="both"/>
        <w:rPr>
          <w:b/>
          <w:bCs/>
          <w:iCs/>
          <w:sz w:val="26"/>
          <w:szCs w:val="26"/>
          <w:lang w:val="vi-VN"/>
        </w:rPr>
      </w:pPr>
      <w:r w:rsidRPr="006F27B3">
        <w:rPr>
          <w:b/>
          <w:bCs/>
          <w:iCs/>
          <w:sz w:val="26"/>
          <w:szCs w:val="26"/>
          <w:lang w:val="nl-NL"/>
        </w:rPr>
        <w:t xml:space="preserve">b) Nội dung: </w:t>
      </w:r>
      <w:r w:rsidRPr="006F27B3">
        <w:rPr>
          <w:iCs/>
          <w:sz w:val="26"/>
          <w:szCs w:val="26"/>
          <w:lang w:val="nl-NL"/>
        </w:rPr>
        <w:t>Nhiệm</w:t>
      </w:r>
      <w:r w:rsidRPr="006F27B3">
        <w:rPr>
          <w:iCs/>
          <w:sz w:val="26"/>
          <w:szCs w:val="26"/>
          <w:lang w:val="vi-VN"/>
        </w:rPr>
        <w:t xml:space="preserve"> vụ về  nhà:</w:t>
      </w:r>
    </w:p>
    <w:p w14:paraId="1DB89DCC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bCs/>
          <w:iCs/>
          <w:sz w:val="26"/>
          <w:szCs w:val="26"/>
        </w:rPr>
        <w:t xml:space="preserve">- Đọc phần </w:t>
      </w:r>
      <w:r w:rsidRPr="006F27B3">
        <w:rPr>
          <w:sz w:val="26"/>
          <w:szCs w:val="26"/>
        </w:rPr>
        <w:t>"CÓ THỂ EM CHƯA BIẾT" vẽ tam giác khi biết hai cạnh và góc xen giữa (SGK trang 87).</w:t>
      </w:r>
    </w:p>
    <w:p w14:paraId="4E8A552E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2BF296C9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148F6507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5C23865F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59E6D9A1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0837DDA4" w14:textId="77777777" w:rsidR="000209D2" w:rsidRPr="006F27B3" w:rsidRDefault="000209D2" w:rsidP="0019425B">
      <w:pPr>
        <w:jc w:val="both"/>
        <w:rPr>
          <w:sz w:val="26"/>
          <w:szCs w:val="26"/>
        </w:rPr>
      </w:pPr>
      <w:r w:rsidRPr="006F27B3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5376" behindDoc="0" locked="0" layoutInCell="1" allowOverlap="1" wp14:anchorId="05AB0979" wp14:editId="0D971831">
            <wp:simplePos x="0" y="0"/>
            <wp:positionH relativeFrom="column">
              <wp:posOffset>58420</wp:posOffset>
            </wp:positionH>
            <wp:positionV relativeFrom="paragraph">
              <wp:posOffset>-3810</wp:posOffset>
            </wp:positionV>
            <wp:extent cx="5572125" cy="3219450"/>
            <wp:effectExtent l="0" t="0" r="9525" b="0"/>
            <wp:wrapNone/>
            <wp:docPr id="522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3EA27C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17EC5AF2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6169BEF8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30D00DC1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38AC80E7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4CD9E4F3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5E311F9C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1D967BA4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3111FF7F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1A837877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40B13217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68DB736C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45E7D29F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6987F62D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1FFC0314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220ECADE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2C896DC2" w14:textId="77777777" w:rsidR="000209D2" w:rsidRPr="006F27B3" w:rsidRDefault="000209D2" w:rsidP="0019425B">
      <w:pPr>
        <w:jc w:val="both"/>
        <w:rPr>
          <w:sz w:val="26"/>
          <w:szCs w:val="26"/>
        </w:rPr>
      </w:pPr>
    </w:p>
    <w:p w14:paraId="2F446D6A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sz w:val="26"/>
          <w:szCs w:val="26"/>
        </w:rPr>
        <w:t xml:space="preserve">- Sưu tầm và ghi chép lại những hình ảnh trong thực tế cuộc sống </w:t>
      </w:r>
      <w:r w:rsidRPr="006F27B3">
        <w:rPr>
          <w:sz w:val="28"/>
          <w:szCs w:val="28"/>
          <w:lang w:val="fr-FR"/>
        </w:rPr>
        <w:t xml:space="preserve">về hai tam giác bằng nhau </w:t>
      </w:r>
    </w:p>
    <w:p w14:paraId="6F264F5A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bCs/>
          <w:iCs/>
          <w:sz w:val="26"/>
          <w:szCs w:val="26"/>
          <w:lang w:val="vi-VN"/>
        </w:rPr>
        <w:t xml:space="preserve">- </w:t>
      </w:r>
      <w:r w:rsidRPr="006F27B3">
        <w:rPr>
          <w:bCs/>
          <w:iCs/>
          <w:sz w:val="26"/>
          <w:szCs w:val="26"/>
        </w:rPr>
        <w:t>Học sinh t</w:t>
      </w:r>
      <w:r w:rsidRPr="006F27B3">
        <w:rPr>
          <w:bCs/>
          <w:iCs/>
          <w:sz w:val="26"/>
          <w:szCs w:val="26"/>
          <w:lang w:val="vi-VN"/>
        </w:rPr>
        <w:t>hực hiện nhiệm vụ cá nhân</w:t>
      </w:r>
      <w:r w:rsidRPr="006F27B3">
        <w:rPr>
          <w:bCs/>
          <w:iCs/>
          <w:sz w:val="26"/>
          <w:szCs w:val="26"/>
        </w:rPr>
        <w:t>.</w:t>
      </w:r>
    </w:p>
    <w:p w14:paraId="2BBF135A" w14:textId="77777777" w:rsidR="0019425B" w:rsidRPr="006F27B3" w:rsidRDefault="0019425B" w:rsidP="0019425B">
      <w:pPr>
        <w:jc w:val="both"/>
        <w:rPr>
          <w:b/>
          <w:bCs/>
          <w:iCs/>
          <w:sz w:val="26"/>
          <w:szCs w:val="26"/>
          <w:lang w:val="vi-VN"/>
        </w:rPr>
      </w:pPr>
      <w:r w:rsidRPr="006F27B3">
        <w:rPr>
          <w:b/>
          <w:bCs/>
          <w:iCs/>
          <w:sz w:val="26"/>
          <w:szCs w:val="26"/>
          <w:lang w:val="vi-VN"/>
        </w:rPr>
        <w:t>c) Sản phẩm:</w:t>
      </w:r>
      <w:r w:rsidR="002347F6" w:rsidRPr="006F27B3">
        <w:rPr>
          <w:sz w:val="26"/>
          <w:szCs w:val="26"/>
          <w:lang w:val="nl-NL"/>
        </w:rPr>
        <w:t xml:space="preserve"> K</w:t>
      </w:r>
      <w:r w:rsidRPr="006F27B3">
        <w:rPr>
          <w:sz w:val="26"/>
          <w:szCs w:val="26"/>
          <w:lang w:val="nl-NL"/>
        </w:rPr>
        <w:t>ết</w:t>
      </w:r>
      <w:r w:rsidRPr="006F27B3">
        <w:rPr>
          <w:sz w:val="26"/>
          <w:szCs w:val="26"/>
          <w:lang w:val="vi-VN"/>
        </w:rPr>
        <w:t xml:space="preserve"> quả thực hiện của học sinh được ghi vào vở</w:t>
      </w:r>
    </w:p>
    <w:p w14:paraId="5C562DA6" w14:textId="77777777" w:rsidR="0019425B" w:rsidRPr="006F27B3" w:rsidRDefault="0019425B" w:rsidP="0019425B">
      <w:pPr>
        <w:jc w:val="both"/>
        <w:rPr>
          <w:b/>
          <w:bCs/>
          <w:iCs/>
          <w:sz w:val="26"/>
          <w:szCs w:val="26"/>
          <w:lang w:val="vi-VN"/>
        </w:rPr>
      </w:pPr>
      <w:r w:rsidRPr="006F27B3">
        <w:rPr>
          <w:b/>
          <w:bCs/>
          <w:iCs/>
          <w:sz w:val="26"/>
          <w:szCs w:val="26"/>
          <w:lang w:val="vi-VN"/>
        </w:rPr>
        <w:t xml:space="preserve">d) Tổ chức thực hiện: </w:t>
      </w:r>
    </w:p>
    <w:p w14:paraId="71221DDB" w14:textId="23B8C01A" w:rsidR="0019425B" w:rsidRPr="006F27B3" w:rsidRDefault="0019425B" w:rsidP="0019425B">
      <w:pPr>
        <w:jc w:val="both"/>
        <w:rPr>
          <w:b/>
          <w:bCs/>
          <w:sz w:val="26"/>
          <w:szCs w:val="26"/>
        </w:rPr>
      </w:pPr>
      <w:r w:rsidRPr="006F27B3">
        <w:rPr>
          <w:b/>
          <w:bCs/>
          <w:sz w:val="26"/>
          <w:szCs w:val="26"/>
          <w:lang w:val="vi-VN"/>
        </w:rPr>
        <w:t xml:space="preserve">- GV giao nhiệm vụ </w:t>
      </w:r>
      <w:r w:rsidR="0030597D" w:rsidRPr="006F27B3">
        <w:rPr>
          <w:b/>
          <w:bCs/>
          <w:sz w:val="26"/>
          <w:szCs w:val="26"/>
        </w:rPr>
        <w:t>học tập</w:t>
      </w:r>
      <w:r w:rsidRPr="006F27B3">
        <w:rPr>
          <w:b/>
          <w:bCs/>
          <w:sz w:val="26"/>
          <w:szCs w:val="26"/>
        </w:rPr>
        <w:t xml:space="preserve">: </w:t>
      </w:r>
      <w:r w:rsidR="007B27AB" w:rsidRPr="006F27B3">
        <w:rPr>
          <w:b/>
          <w:bCs/>
          <w:sz w:val="26"/>
          <w:szCs w:val="26"/>
          <w:lang w:val="vi-VN"/>
        </w:rPr>
        <w:t xml:space="preserve">như mục </w:t>
      </w:r>
      <w:r w:rsidR="007B27AB" w:rsidRPr="006F27B3">
        <w:rPr>
          <w:b/>
          <w:bCs/>
          <w:sz w:val="26"/>
          <w:szCs w:val="26"/>
        </w:rPr>
        <w:t>n</w:t>
      </w:r>
      <w:r w:rsidRPr="006F27B3">
        <w:rPr>
          <w:b/>
          <w:bCs/>
          <w:sz w:val="26"/>
          <w:szCs w:val="26"/>
          <w:lang w:val="vi-VN"/>
        </w:rPr>
        <w:t>ội dung</w:t>
      </w:r>
    </w:p>
    <w:p w14:paraId="44E0519F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sz w:val="26"/>
          <w:szCs w:val="26"/>
        </w:rPr>
        <w:t>- Hướng dẫn, hỗ trợ: GV giải đáp thắc mắc của HS để hiểu rõ nhiệm vụ.</w:t>
      </w:r>
    </w:p>
    <w:p w14:paraId="6CA80C5D" w14:textId="77777777" w:rsidR="0019425B" w:rsidRPr="006F27B3" w:rsidRDefault="0019425B" w:rsidP="0019425B">
      <w:pPr>
        <w:jc w:val="both"/>
        <w:rPr>
          <w:sz w:val="26"/>
          <w:szCs w:val="26"/>
          <w:lang w:val="vi-VN"/>
        </w:rPr>
      </w:pPr>
      <w:r w:rsidRPr="006F27B3">
        <w:rPr>
          <w:b/>
          <w:bCs/>
          <w:sz w:val="26"/>
          <w:szCs w:val="26"/>
          <w:lang w:val="vi-VN"/>
        </w:rPr>
        <w:t>- HS thực hiện nhiệm vụ</w:t>
      </w:r>
      <w:r w:rsidRPr="006F27B3">
        <w:rPr>
          <w:sz w:val="26"/>
          <w:szCs w:val="26"/>
          <w:lang w:val="vi-VN"/>
        </w:rPr>
        <w:t xml:space="preserve"> tại nhà.</w:t>
      </w:r>
    </w:p>
    <w:p w14:paraId="05EF3031" w14:textId="77777777" w:rsidR="0019425B" w:rsidRPr="006F27B3" w:rsidRDefault="0019425B" w:rsidP="0019425B">
      <w:pPr>
        <w:jc w:val="both"/>
        <w:rPr>
          <w:sz w:val="26"/>
          <w:szCs w:val="26"/>
          <w:lang w:val="vi-VN"/>
        </w:rPr>
      </w:pPr>
      <w:r w:rsidRPr="006F27B3">
        <w:rPr>
          <w:sz w:val="26"/>
          <w:szCs w:val="26"/>
          <w:lang w:val="vi-VN"/>
        </w:rPr>
        <w:t>- GV chọn một số HS nộp bài vào thời điểm thích hợp ở buổi sau, nhận xét, đánh giá quá trình</w:t>
      </w:r>
    </w:p>
    <w:p w14:paraId="44188A90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sz w:val="26"/>
          <w:szCs w:val="26"/>
          <w:lang w:val="vi-VN"/>
        </w:rPr>
        <w:t>- GV nhận xét, đánh giá chung bài của các HS nộp bài để các HS khác tự xem lại bài làm của mình.</w:t>
      </w:r>
    </w:p>
    <w:p w14:paraId="7C888A14" w14:textId="77777777" w:rsidR="0019425B" w:rsidRPr="006F27B3" w:rsidRDefault="0019425B" w:rsidP="0019425B">
      <w:pPr>
        <w:jc w:val="both"/>
        <w:rPr>
          <w:sz w:val="26"/>
          <w:szCs w:val="26"/>
        </w:rPr>
      </w:pPr>
      <w:r w:rsidRPr="006F27B3">
        <w:rPr>
          <w:sz w:val="26"/>
          <w:szCs w:val="26"/>
          <w:lang w:val="vi-VN"/>
        </w:rPr>
        <w:t xml:space="preserve">- </w:t>
      </w:r>
      <w:r w:rsidR="0030597D" w:rsidRPr="006F27B3">
        <w:rPr>
          <w:sz w:val="26"/>
          <w:szCs w:val="26"/>
        </w:rPr>
        <w:t>Thực hiện nhiệm vụ học tập 4</w:t>
      </w:r>
      <w:r w:rsidRPr="006F27B3">
        <w:rPr>
          <w:sz w:val="26"/>
          <w:szCs w:val="26"/>
        </w:rPr>
        <w:t xml:space="preserve"> </w:t>
      </w:r>
    </w:p>
    <w:p w14:paraId="1D262451" w14:textId="77777777" w:rsidR="0019425B" w:rsidRPr="006F27B3" w:rsidRDefault="0019425B" w:rsidP="0019425B">
      <w:pPr>
        <w:jc w:val="both"/>
        <w:rPr>
          <w:sz w:val="26"/>
          <w:szCs w:val="26"/>
          <w:lang w:val="fr-FR"/>
        </w:rPr>
      </w:pPr>
      <w:r w:rsidRPr="006F27B3">
        <w:rPr>
          <w:sz w:val="26"/>
          <w:szCs w:val="26"/>
          <w:lang w:val="fr-FR"/>
        </w:rPr>
        <w:t xml:space="preserve">- </w:t>
      </w:r>
      <w:r w:rsidR="0030597D" w:rsidRPr="006F27B3">
        <w:rPr>
          <w:sz w:val="26"/>
          <w:szCs w:val="26"/>
          <w:lang w:val="fr-FR"/>
        </w:rPr>
        <w:t>Xem lại các bài tập đã chữa</w:t>
      </w:r>
    </w:p>
    <w:p w14:paraId="5B4C056D" w14:textId="77777777" w:rsidR="0019425B" w:rsidRPr="006F27B3" w:rsidRDefault="0019425B" w:rsidP="0019425B">
      <w:pPr>
        <w:jc w:val="both"/>
        <w:rPr>
          <w:sz w:val="26"/>
          <w:szCs w:val="26"/>
          <w:lang w:val="fr-FR"/>
        </w:rPr>
      </w:pPr>
      <w:r w:rsidRPr="006F27B3">
        <w:rPr>
          <w:sz w:val="26"/>
          <w:szCs w:val="26"/>
          <w:lang w:val="fr-FR"/>
        </w:rPr>
        <w:t>- Làm bài tập bổ sung.</w:t>
      </w:r>
    </w:p>
    <w:p w14:paraId="0E7903D0" w14:textId="77777777" w:rsidR="0030597D" w:rsidRPr="006F27B3" w:rsidRDefault="0030597D" w:rsidP="0019425B">
      <w:pPr>
        <w:jc w:val="both"/>
        <w:rPr>
          <w:sz w:val="26"/>
          <w:szCs w:val="26"/>
          <w:lang w:val="fr-FR"/>
        </w:rPr>
      </w:pPr>
      <w:r w:rsidRPr="006F27B3">
        <w:rPr>
          <w:sz w:val="26"/>
          <w:szCs w:val="26"/>
          <w:lang w:val="fr-FR"/>
        </w:rPr>
        <w:t>- Đọc trước bài 6</w:t>
      </w:r>
      <w:r w:rsidR="0019425B" w:rsidRPr="006F27B3">
        <w:rPr>
          <w:sz w:val="26"/>
          <w:szCs w:val="26"/>
          <w:lang w:val="fr-FR"/>
        </w:rPr>
        <w:t xml:space="preserve">: </w:t>
      </w:r>
      <w:r w:rsidRPr="006F27B3">
        <w:rPr>
          <w:sz w:val="28"/>
          <w:szCs w:val="28"/>
          <w:lang w:val="vi-VN"/>
        </w:rPr>
        <w:t>trường hợp bằng nhau góc-cạnh</w:t>
      </w:r>
      <w:r w:rsidRPr="006F27B3">
        <w:rPr>
          <w:sz w:val="28"/>
          <w:szCs w:val="28"/>
        </w:rPr>
        <w:t>- góc</w:t>
      </w:r>
      <w:r w:rsidRPr="006F27B3">
        <w:rPr>
          <w:sz w:val="28"/>
          <w:szCs w:val="28"/>
          <w:lang w:val="vi-VN"/>
        </w:rPr>
        <w:t xml:space="preserve"> của hai tam giác</w:t>
      </w:r>
    </w:p>
    <w:p w14:paraId="6E1931E4" w14:textId="77777777" w:rsidR="0019425B" w:rsidRPr="006F27B3" w:rsidRDefault="0019425B" w:rsidP="00C95369">
      <w:pPr>
        <w:spacing w:line="276" w:lineRule="auto"/>
        <w:ind w:left="-360"/>
        <w:rPr>
          <w:b/>
          <w:bCs/>
          <w:sz w:val="28"/>
          <w:szCs w:val="28"/>
        </w:rPr>
      </w:pPr>
    </w:p>
    <w:p w14:paraId="579BD6E9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109095D1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15D03F5B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711B4406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3E0D7C56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2667C749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7654FF67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35D701FD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14740C39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43059ADB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4912AD95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6C9A07CA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6C29C857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19F7AA78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4D53709F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151451FD" w14:textId="77777777" w:rsidR="00677F5F" w:rsidRPr="006F27B3" w:rsidRDefault="00677F5F" w:rsidP="00E2154D">
      <w:pPr>
        <w:autoSpaceDE w:val="0"/>
        <w:autoSpaceDN w:val="0"/>
        <w:adjustRightInd w:val="0"/>
        <w:rPr>
          <w:sz w:val="28"/>
          <w:szCs w:val="28"/>
        </w:rPr>
      </w:pPr>
    </w:p>
    <w:p w14:paraId="479A22AA" w14:textId="77777777" w:rsidR="00890F24" w:rsidRPr="006F27B3" w:rsidRDefault="00890F24" w:rsidP="00B70F5C">
      <w:pPr>
        <w:rPr>
          <w:b/>
          <w:bCs/>
          <w:sz w:val="28"/>
          <w:szCs w:val="28"/>
        </w:rPr>
      </w:pPr>
    </w:p>
    <w:p w14:paraId="2612EE17" w14:textId="77777777" w:rsidR="00DC08FC" w:rsidRPr="006F27B3" w:rsidRDefault="00DC08FC" w:rsidP="00FA7500">
      <w:pPr>
        <w:rPr>
          <w:bCs/>
          <w:sz w:val="28"/>
          <w:szCs w:val="28"/>
        </w:rPr>
      </w:pPr>
    </w:p>
    <w:sectPr w:rsidR="00DC08FC" w:rsidRPr="006F27B3" w:rsidSect="00930A3E">
      <w:headerReference w:type="default" r:id="rId57"/>
      <w:pgSz w:w="11909" w:h="16834" w:code="9"/>
      <w:pgMar w:top="1138" w:right="1138" w:bottom="1138" w:left="141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95BADC" w14:textId="77777777" w:rsidR="002A19FB" w:rsidRDefault="002A19FB" w:rsidP="00F72B67">
      <w:r>
        <w:separator/>
      </w:r>
    </w:p>
  </w:endnote>
  <w:endnote w:type="continuationSeparator" w:id="0">
    <w:p w14:paraId="2AB85EDB" w14:textId="77777777" w:rsidR="002A19FB" w:rsidRDefault="002A19FB" w:rsidP="00F72B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119DC9" w14:textId="77777777" w:rsidR="002A19FB" w:rsidRDefault="002A19FB" w:rsidP="00F72B67">
      <w:r>
        <w:separator/>
      </w:r>
    </w:p>
  </w:footnote>
  <w:footnote w:type="continuationSeparator" w:id="0">
    <w:p w14:paraId="21C9CA7A" w14:textId="77777777" w:rsidR="002A19FB" w:rsidRDefault="002A19FB" w:rsidP="00F72B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6285262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8383BAB" w14:textId="77777777" w:rsidR="007B27AB" w:rsidRDefault="007B27AB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0CC2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3055EDAF" w14:textId="77777777" w:rsidR="007B27AB" w:rsidRDefault="007B27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9pt;height:12pt;visibility:visible;mso-wrap-style:square" o:bullet="t">
        <v:imagedata r:id="rId1" o:title=""/>
      </v:shape>
    </w:pict>
  </w:numPicBullet>
  <w:abstractNum w:abstractNumId="0" w15:restartNumberingAfterBreak="0">
    <w:nsid w:val="003F2DC3"/>
    <w:multiLevelType w:val="hybridMultilevel"/>
    <w:tmpl w:val="78A4AB82"/>
    <w:lvl w:ilvl="0" w:tplc="DCA8A4AA">
      <w:start w:val="1"/>
      <w:numFmt w:val="bullet"/>
      <w:lvlText w:val=""/>
      <w:lvlJc w:val="left"/>
      <w:pPr>
        <w:tabs>
          <w:tab w:val="num" w:pos="450"/>
        </w:tabs>
        <w:ind w:left="90" w:firstLine="0"/>
      </w:pPr>
      <w:rPr>
        <w:rFonts w:ascii="Symbol" w:hAnsi="Symbol" w:hint="default"/>
      </w:rPr>
    </w:lvl>
    <w:lvl w:ilvl="1" w:tplc="03BCB6D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E37F3"/>
    <w:multiLevelType w:val="multilevel"/>
    <w:tmpl w:val="6B96F1E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" w15:restartNumberingAfterBreak="0">
    <w:nsid w:val="05CB5F16"/>
    <w:multiLevelType w:val="hybridMultilevel"/>
    <w:tmpl w:val="2F70458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3E20A3"/>
    <w:multiLevelType w:val="hybridMultilevel"/>
    <w:tmpl w:val="56126F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456D5C"/>
    <w:multiLevelType w:val="hybridMultilevel"/>
    <w:tmpl w:val="7D50CD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40213D"/>
    <w:multiLevelType w:val="hybridMultilevel"/>
    <w:tmpl w:val="147891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DE4470"/>
    <w:multiLevelType w:val="hybridMultilevel"/>
    <w:tmpl w:val="AEEAC12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EB7729"/>
    <w:multiLevelType w:val="hybridMultilevel"/>
    <w:tmpl w:val="0AE2D27A"/>
    <w:lvl w:ilvl="0" w:tplc="EC9A8BF8">
      <w:start w:val="1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3AC95F38"/>
    <w:multiLevelType w:val="hybridMultilevel"/>
    <w:tmpl w:val="5F06D4CA"/>
    <w:lvl w:ilvl="0" w:tplc="D46A7D10">
      <w:start w:val="4"/>
      <w:numFmt w:val="bullet"/>
      <w:lvlText w:val=""/>
      <w:lvlJc w:val="left"/>
      <w:pPr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8BF0F5A"/>
    <w:multiLevelType w:val="hybridMultilevel"/>
    <w:tmpl w:val="15D039C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9AF5D3C"/>
    <w:multiLevelType w:val="hybridMultilevel"/>
    <w:tmpl w:val="F474D17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26418A"/>
    <w:multiLevelType w:val="hybridMultilevel"/>
    <w:tmpl w:val="AACA9D98"/>
    <w:lvl w:ilvl="0" w:tplc="FF54CA70">
      <w:numFmt w:val="bullet"/>
      <w:lvlText w:val=""/>
      <w:lvlJc w:val="left"/>
      <w:pPr>
        <w:tabs>
          <w:tab w:val="num" w:pos="510"/>
        </w:tabs>
        <w:ind w:left="510" w:hanging="360"/>
      </w:pPr>
      <w:rPr>
        <w:rFonts w:ascii="Symbol" w:eastAsia="Times New Roman" w:hAnsi="Symbol" w:cs="Times New Roman" w:hint="default"/>
        <w:b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30"/>
        </w:tabs>
        <w:ind w:left="12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0"/>
        </w:tabs>
        <w:ind w:left="19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0"/>
        </w:tabs>
        <w:ind w:left="26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0"/>
        </w:tabs>
        <w:ind w:left="33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0"/>
        </w:tabs>
        <w:ind w:left="41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0"/>
        </w:tabs>
        <w:ind w:left="48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0"/>
        </w:tabs>
        <w:ind w:left="55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0"/>
        </w:tabs>
        <w:ind w:left="6270" w:hanging="360"/>
      </w:pPr>
      <w:rPr>
        <w:rFonts w:ascii="Wingdings" w:hAnsi="Wingdings" w:hint="default"/>
      </w:rPr>
    </w:lvl>
  </w:abstractNum>
  <w:abstractNum w:abstractNumId="12" w15:restartNumberingAfterBreak="0">
    <w:nsid w:val="5F260C19"/>
    <w:multiLevelType w:val="hybridMultilevel"/>
    <w:tmpl w:val="B0D2F64A"/>
    <w:lvl w:ilvl="0" w:tplc="2018B62A">
      <w:start w:val="1"/>
      <w:numFmt w:val="bullet"/>
      <w:lvlText w:val=""/>
      <w:lvlPicBulletId w:val="0"/>
      <w:lvlJc w:val="left"/>
      <w:pPr>
        <w:tabs>
          <w:tab w:val="num" w:pos="536"/>
        </w:tabs>
        <w:ind w:left="536" w:hanging="360"/>
      </w:pPr>
      <w:rPr>
        <w:rFonts w:ascii="Symbol" w:hAnsi="Symbol" w:hint="default"/>
      </w:rPr>
    </w:lvl>
    <w:lvl w:ilvl="1" w:tplc="1936A294" w:tentative="1">
      <w:start w:val="1"/>
      <w:numFmt w:val="bullet"/>
      <w:lvlText w:val=""/>
      <w:lvlJc w:val="left"/>
      <w:pPr>
        <w:tabs>
          <w:tab w:val="num" w:pos="1256"/>
        </w:tabs>
        <w:ind w:left="1256" w:hanging="360"/>
      </w:pPr>
      <w:rPr>
        <w:rFonts w:ascii="Symbol" w:hAnsi="Symbol" w:hint="default"/>
      </w:rPr>
    </w:lvl>
    <w:lvl w:ilvl="2" w:tplc="9A1A4742" w:tentative="1">
      <w:start w:val="1"/>
      <w:numFmt w:val="bullet"/>
      <w:lvlText w:val=""/>
      <w:lvlJc w:val="left"/>
      <w:pPr>
        <w:tabs>
          <w:tab w:val="num" w:pos="1976"/>
        </w:tabs>
        <w:ind w:left="1976" w:hanging="360"/>
      </w:pPr>
      <w:rPr>
        <w:rFonts w:ascii="Symbol" w:hAnsi="Symbol" w:hint="default"/>
      </w:rPr>
    </w:lvl>
    <w:lvl w:ilvl="3" w:tplc="FF12F340" w:tentative="1">
      <w:start w:val="1"/>
      <w:numFmt w:val="bullet"/>
      <w:lvlText w:val=""/>
      <w:lvlJc w:val="left"/>
      <w:pPr>
        <w:tabs>
          <w:tab w:val="num" w:pos="2696"/>
        </w:tabs>
        <w:ind w:left="2696" w:hanging="360"/>
      </w:pPr>
      <w:rPr>
        <w:rFonts w:ascii="Symbol" w:hAnsi="Symbol" w:hint="default"/>
      </w:rPr>
    </w:lvl>
    <w:lvl w:ilvl="4" w:tplc="9C2E32CE" w:tentative="1">
      <w:start w:val="1"/>
      <w:numFmt w:val="bullet"/>
      <w:lvlText w:val=""/>
      <w:lvlJc w:val="left"/>
      <w:pPr>
        <w:tabs>
          <w:tab w:val="num" w:pos="3416"/>
        </w:tabs>
        <w:ind w:left="3416" w:hanging="360"/>
      </w:pPr>
      <w:rPr>
        <w:rFonts w:ascii="Symbol" w:hAnsi="Symbol" w:hint="default"/>
      </w:rPr>
    </w:lvl>
    <w:lvl w:ilvl="5" w:tplc="678863A8" w:tentative="1">
      <w:start w:val="1"/>
      <w:numFmt w:val="bullet"/>
      <w:lvlText w:val=""/>
      <w:lvlJc w:val="left"/>
      <w:pPr>
        <w:tabs>
          <w:tab w:val="num" w:pos="4136"/>
        </w:tabs>
        <w:ind w:left="4136" w:hanging="360"/>
      </w:pPr>
      <w:rPr>
        <w:rFonts w:ascii="Symbol" w:hAnsi="Symbol" w:hint="default"/>
      </w:rPr>
    </w:lvl>
    <w:lvl w:ilvl="6" w:tplc="9606FB3A" w:tentative="1">
      <w:start w:val="1"/>
      <w:numFmt w:val="bullet"/>
      <w:lvlText w:val=""/>
      <w:lvlJc w:val="left"/>
      <w:pPr>
        <w:tabs>
          <w:tab w:val="num" w:pos="4856"/>
        </w:tabs>
        <w:ind w:left="4856" w:hanging="360"/>
      </w:pPr>
      <w:rPr>
        <w:rFonts w:ascii="Symbol" w:hAnsi="Symbol" w:hint="default"/>
      </w:rPr>
    </w:lvl>
    <w:lvl w:ilvl="7" w:tplc="7BF60B22" w:tentative="1">
      <w:start w:val="1"/>
      <w:numFmt w:val="bullet"/>
      <w:lvlText w:val=""/>
      <w:lvlJc w:val="left"/>
      <w:pPr>
        <w:tabs>
          <w:tab w:val="num" w:pos="5576"/>
        </w:tabs>
        <w:ind w:left="5576" w:hanging="360"/>
      </w:pPr>
      <w:rPr>
        <w:rFonts w:ascii="Symbol" w:hAnsi="Symbol" w:hint="default"/>
      </w:rPr>
    </w:lvl>
    <w:lvl w:ilvl="8" w:tplc="55F4EFC8" w:tentative="1">
      <w:start w:val="1"/>
      <w:numFmt w:val="bullet"/>
      <w:lvlText w:val=""/>
      <w:lvlJc w:val="left"/>
      <w:pPr>
        <w:tabs>
          <w:tab w:val="num" w:pos="6296"/>
        </w:tabs>
        <w:ind w:left="6296" w:hanging="360"/>
      </w:pPr>
      <w:rPr>
        <w:rFonts w:ascii="Symbol" w:hAnsi="Symbol" w:hint="default"/>
      </w:rPr>
    </w:lvl>
  </w:abstractNum>
  <w:abstractNum w:abstractNumId="13" w15:restartNumberingAfterBreak="0">
    <w:nsid w:val="61EE27D0"/>
    <w:multiLevelType w:val="hybridMultilevel"/>
    <w:tmpl w:val="25D49904"/>
    <w:lvl w:ilvl="0" w:tplc="0409000F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4" w15:restartNumberingAfterBreak="0">
    <w:nsid w:val="642076AB"/>
    <w:multiLevelType w:val="hybridMultilevel"/>
    <w:tmpl w:val="1D72F55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7711991"/>
    <w:multiLevelType w:val="hybridMultilevel"/>
    <w:tmpl w:val="5900E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C870C68"/>
    <w:multiLevelType w:val="hybridMultilevel"/>
    <w:tmpl w:val="EF948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9245A7"/>
    <w:multiLevelType w:val="hybridMultilevel"/>
    <w:tmpl w:val="B1663F86"/>
    <w:lvl w:ilvl="0" w:tplc="1E32A572">
      <w:start w:val="4"/>
      <w:numFmt w:val="bullet"/>
      <w:lvlText w:val="-"/>
      <w:lvlJc w:val="left"/>
      <w:pPr>
        <w:tabs>
          <w:tab w:val="num" w:pos="1168"/>
        </w:tabs>
        <w:ind w:left="1168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Times New Roman" w:hAnsi="Times New Roman" w:cs="Times New Roman" w:hint="default"/>
      </w:rPr>
    </w:lvl>
  </w:abstractNum>
  <w:num w:numId="1" w16cid:durableId="630677107">
    <w:abstractNumId w:val="7"/>
  </w:num>
  <w:num w:numId="2" w16cid:durableId="1869637702">
    <w:abstractNumId w:val="13"/>
  </w:num>
  <w:num w:numId="3" w16cid:durableId="1010177397">
    <w:abstractNumId w:val="11"/>
  </w:num>
  <w:num w:numId="4" w16cid:durableId="1781489789">
    <w:abstractNumId w:val="0"/>
  </w:num>
  <w:num w:numId="5" w16cid:durableId="2080059383">
    <w:abstractNumId w:val="17"/>
  </w:num>
  <w:num w:numId="6" w16cid:durableId="1339969788">
    <w:abstractNumId w:val="1"/>
  </w:num>
  <w:num w:numId="7" w16cid:durableId="1756365870">
    <w:abstractNumId w:val="4"/>
  </w:num>
  <w:num w:numId="8" w16cid:durableId="889657916">
    <w:abstractNumId w:val="5"/>
  </w:num>
  <w:num w:numId="9" w16cid:durableId="306668656">
    <w:abstractNumId w:val="16"/>
  </w:num>
  <w:num w:numId="10" w16cid:durableId="783422984">
    <w:abstractNumId w:val="15"/>
  </w:num>
  <w:num w:numId="11" w16cid:durableId="509292106">
    <w:abstractNumId w:val="3"/>
  </w:num>
  <w:num w:numId="12" w16cid:durableId="704065083">
    <w:abstractNumId w:val="12"/>
  </w:num>
  <w:num w:numId="13" w16cid:durableId="1168904639">
    <w:abstractNumId w:val="14"/>
  </w:num>
  <w:num w:numId="14" w16cid:durableId="537935118">
    <w:abstractNumId w:val="6"/>
  </w:num>
  <w:num w:numId="15" w16cid:durableId="383142339">
    <w:abstractNumId w:val="9"/>
  </w:num>
  <w:num w:numId="16" w16cid:durableId="986788192">
    <w:abstractNumId w:val="10"/>
  </w:num>
  <w:num w:numId="17" w16cid:durableId="1105616946">
    <w:abstractNumId w:val="2"/>
  </w:num>
  <w:num w:numId="18" w16cid:durableId="1736123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0739E"/>
    <w:rsid w:val="00002610"/>
    <w:rsid w:val="0000442C"/>
    <w:rsid w:val="000074F8"/>
    <w:rsid w:val="00012837"/>
    <w:rsid w:val="000209D2"/>
    <w:rsid w:val="00021088"/>
    <w:rsid w:val="00034342"/>
    <w:rsid w:val="000413C4"/>
    <w:rsid w:val="000441A6"/>
    <w:rsid w:val="000463B3"/>
    <w:rsid w:val="000472FF"/>
    <w:rsid w:val="00051F5D"/>
    <w:rsid w:val="00055EC2"/>
    <w:rsid w:val="0005749B"/>
    <w:rsid w:val="00060090"/>
    <w:rsid w:val="00061C91"/>
    <w:rsid w:val="000732DE"/>
    <w:rsid w:val="0007543A"/>
    <w:rsid w:val="00075F5E"/>
    <w:rsid w:val="00077A30"/>
    <w:rsid w:val="00087024"/>
    <w:rsid w:val="00090AE3"/>
    <w:rsid w:val="000A1D56"/>
    <w:rsid w:val="000A2943"/>
    <w:rsid w:val="000A3E32"/>
    <w:rsid w:val="000A51E5"/>
    <w:rsid w:val="000B01D2"/>
    <w:rsid w:val="000B11AF"/>
    <w:rsid w:val="000B18C1"/>
    <w:rsid w:val="000C09A6"/>
    <w:rsid w:val="000C0C3B"/>
    <w:rsid w:val="000C238E"/>
    <w:rsid w:val="000C60A8"/>
    <w:rsid w:val="000C7BB3"/>
    <w:rsid w:val="000D2C86"/>
    <w:rsid w:val="000D583A"/>
    <w:rsid w:val="000E15D5"/>
    <w:rsid w:val="000E26C4"/>
    <w:rsid w:val="000E49D2"/>
    <w:rsid w:val="000F538C"/>
    <w:rsid w:val="00100C57"/>
    <w:rsid w:val="00103839"/>
    <w:rsid w:val="00103E7B"/>
    <w:rsid w:val="001045D0"/>
    <w:rsid w:val="001047DD"/>
    <w:rsid w:val="0010526E"/>
    <w:rsid w:val="00112320"/>
    <w:rsid w:val="00124A39"/>
    <w:rsid w:val="00125770"/>
    <w:rsid w:val="0013034E"/>
    <w:rsid w:val="00133F49"/>
    <w:rsid w:val="00143DD7"/>
    <w:rsid w:val="001444BB"/>
    <w:rsid w:val="001463B9"/>
    <w:rsid w:val="0015431F"/>
    <w:rsid w:val="00155F0D"/>
    <w:rsid w:val="00157751"/>
    <w:rsid w:val="0016052D"/>
    <w:rsid w:val="00160FE3"/>
    <w:rsid w:val="0016520A"/>
    <w:rsid w:val="00170709"/>
    <w:rsid w:val="00173B2A"/>
    <w:rsid w:val="00181EBF"/>
    <w:rsid w:val="00183353"/>
    <w:rsid w:val="001873DA"/>
    <w:rsid w:val="001916C2"/>
    <w:rsid w:val="001922A0"/>
    <w:rsid w:val="00192CB3"/>
    <w:rsid w:val="0019425B"/>
    <w:rsid w:val="001A290B"/>
    <w:rsid w:val="001A45E2"/>
    <w:rsid w:val="001A5B09"/>
    <w:rsid w:val="001B015E"/>
    <w:rsid w:val="001B3B4E"/>
    <w:rsid w:val="001B7C92"/>
    <w:rsid w:val="001C62FC"/>
    <w:rsid w:val="001D1906"/>
    <w:rsid w:val="001D1C63"/>
    <w:rsid w:val="001D3C3A"/>
    <w:rsid w:val="001E25FC"/>
    <w:rsid w:val="001E3E4F"/>
    <w:rsid w:val="001E4981"/>
    <w:rsid w:val="001E53FB"/>
    <w:rsid w:val="001E6F0E"/>
    <w:rsid w:val="001E771F"/>
    <w:rsid w:val="001E7B93"/>
    <w:rsid w:val="001F2759"/>
    <w:rsid w:val="001F557F"/>
    <w:rsid w:val="001F6141"/>
    <w:rsid w:val="001F69B3"/>
    <w:rsid w:val="00227C09"/>
    <w:rsid w:val="0023322C"/>
    <w:rsid w:val="002334E8"/>
    <w:rsid w:val="002347F6"/>
    <w:rsid w:val="00234F48"/>
    <w:rsid w:val="002379A4"/>
    <w:rsid w:val="00242A90"/>
    <w:rsid w:val="00250A9C"/>
    <w:rsid w:val="00262FC7"/>
    <w:rsid w:val="00266018"/>
    <w:rsid w:val="00277376"/>
    <w:rsid w:val="00277500"/>
    <w:rsid w:val="00277EAC"/>
    <w:rsid w:val="00281AA6"/>
    <w:rsid w:val="00281D16"/>
    <w:rsid w:val="00283534"/>
    <w:rsid w:val="0028714C"/>
    <w:rsid w:val="00294915"/>
    <w:rsid w:val="002950C8"/>
    <w:rsid w:val="002A19FB"/>
    <w:rsid w:val="002A1B16"/>
    <w:rsid w:val="002B21DB"/>
    <w:rsid w:val="002B432C"/>
    <w:rsid w:val="002B4B76"/>
    <w:rsid w:val="002C6B75"/>
    <w:rsid w:val="002C73B7"/>
    <w:rsid w:val="002D3F1E"/>
    <w:rsid w:val="002D7288"/>
    <w:rsid w:val="002D7DD3"/>
    <w:rsid w:val="002E0D26"/>
    <w:rsid w:val="002E3F15"/>
    <w:rsid w:val="002E493B"/>
    <w:rsid w:val="002E70B2"/>
    <w:rsid w:val="002F32A2"/>
    <w:rsid w:val="002F52B3"/>
    <w:rsid w:val="002F7D4D"/>
    <w:rsid w:val="0030597D"/>
    <w:rsid w:val="003067EF"/>
    <w:rsid w:val="00306838"/>
    <w:rsid w:val="0030739E"/>
    <w:rsid w:val="00314722"/>
    <w:rsid w:val="00315E9D"/>
    <w:rsid w:val="003160DE"/>
    <w:rsid w:val="003222D5"/>
    <w:rsid w:val="00322DA7"/>
    <w:rsid w:val="00335CFC"/>
    <w:rsid w:val="00342851"/>
    <w:rsid w:val="003609F4"/>
    <w:rsid w:val="00360F5D"/>
    <w:rsid w:val="00361178"/>
    <w:rsid w:val="00363559"/>
    <w:rsid w:val="00366149"/>
    <w:rsid w:val="00374F7D"/>
    <w:rsid w:val="003771D3"/>
    <w:rsid w:val="00382D75"/>
    <w:rsid w:val="00383421"/>
    <w:rsid w:val="00384DE1"/>
    <w:rsid w:val="00390034"/>
    <w:rsid w:val="00392F8F"/>
    <w:rsid w:val="00394333"/>
    <w:rsid w:val="0039738A"/>
    <w:rsid w:val="003A2149"/>
    <w:rsid w:val="003A49CD"/>
    <w:rsid w:val="003B1D87"/>
    <w:rsid w:val="003B31F6"/>
    <w:rsid w:val="003B48F0"/>
    <w:rsid w:val="003B5655"/>
    <w:rsid w:val="003C47B7"/>
    <w:rsid w:val="003C6D00"/>
    <w:rsid w:val="003D098D"/>
    <w:rsid w:val="003D1AD3"/>
    <w:rsid w:val="003D3B01"/>
    <w:rsid w:val="003D6B28"/>
    <w:rsid w:val="003D7893"/>
    <w:rsid w:val="003E05B8"/>
    <w:rsid w:val="003E324C"/>
    <w:rsid w:val="003E3F01"/>
    <w:rsid w:val="003E6D7D"/>
    <w:rsid w:val="003E79BF"/>
    <w:rsid w:val="003F4188"/>
    <w:rsid w:val="003F52FD"/>
    <w:rsid w:val="00400BEA"/>
    <w:rsid w:val="00400CAA"/>
    <w:rsid w:val="004019BF"/>
    <w:rsid w:val="00402F34"/>
    <w:rsid w:val="00403AF3"/>
    <w:rsid w:val="004048E6"/>
    <w:rsid w:val="00416D75"/>
    <w:rsid w:val="00427AB7"/>
    <w:rsid w:val="00430269"/>
    <w:rsid w:val="004303A5"/>
    <w:rsid w:val="004307CE"/>
    <w:rsid w:val="00432E6C"/>
    <w:rsid w:val="00440AF5"/>
    <w:rsid w:val="00442D1F"/>
    <w:rsid w:val="004430B7"/>
    <w:rsid w:val="0044356B"/>
    <w:rsid w:val="0044461A"/>
    <w:rsid w:val="004509DA"/>
    <w:rsid w:val="00453DA2"/>
    <w:rsid w:val="00456D68"/>
    <w:rsid w:val="00456E9D"/>
    <w:rsid w:val="004576C4"/>
    <w:rsid w:val="0046249D"/>
    <w:rsid w:val="00470545"/>
    <w:rsid w:val="0047112A"/>
    <w:rsid w:val="00476AD4"/>
    <w:rsid w:val="0048253F"/>
    <w:rsid w:val="00482C68"/>
    <w:rsid w:val="00483ADA"/>
    <w:rsid w:val="004862C8"/>
    <w:rsid w:val="00490760"/>
    <w:rsid w:val="004A4C7F"/>
    <w:rsid w:val="004A4D4E"/>
    <w:rsid w:val="004A7454"/>
    <w:rsid w:val="004B0C0D"/>
    <w:rsid w:val="004B291D"/>
    <w:rsid w:val="004B3CF0"/>
    <w:rsid w:val="004B6745"/>
    <w:rsid w:val="004C1C3D"/>
    <w:rsid w:val="004C1EFB"/>
    <w:rsid w:val="004C3EDE"/>
    <w:rsid w:val="004C590C"/>
    <w:rsid w:val="004C640E"/>
    <w:rsid w:val="004D0A25"/>
    <w:rsid w:val="004D23F6"/>
    <w:rsid w:val="004D6630"/>
    <w:rsid w:val="004D7D16"/>
    <w:rsid w:val="004E391C"/>
    <w:rsid w:val="004F0FDE"/>
    <w:rsid w:val="004F3DFD"/>
    <w:rsid w:val="004F4495"/>
    <w:rsid w:val="004F46D4"/>
    <w:rsid w:val="004F60BA"/>
    <w:rsid w:val="004F7DAD"/>
    <w:rsid w:val="005012A0"/>
    <w:rsid w:val="005016A1"/>
    <w:rsid w:val="00503C3A"/>
    <w:rsid w:val="00503D72"/>
    <w:rsid w:val="005065CF"/>
    <w:rsid w:val="00507F84"/>
    <w:rsid w:val="005115E1"/>
    <w:rsid w:val="0053373C"/>
    <w:rsid w:val="005344E9"/>
    <w:rsid w:val="005527E8"/>
    <w:rsid w:val="00552D20"/>
    <w:rsid w:val="00563D7C"/>
    <w:rsid w:val="00572F12"/>
    <w:rsid w:val="005731F9"/>
    <w:rsid w:val="00573A7C"/>
    <w:rsid w:val="0058058D"/>
    <w:rsid w:val="00583A4D"/>
    <w:rsid w:val="00585819"/>
    <w:rsid w:val="00590AAB"/>
    <w:rsid w:val="00590CC2"/>
    <w:rsid w:val="00591C45"/>
    <w:rsid w:val="005920EB"/>
    <w:rsid w:val="005A6395"/>
    <w:rsid w:val="005C2908"/>
    <w:rsid w:val="005C41BA"/>
    <w:rsid w:val="005C69D3"/>
    <w:rsid w:val="005D1244"/>
    <w:rsid w:val="005D31DE"/>
    <w:rsid w:val="005E03F3"/>
    <w:rsid w:val="005E3FDC"/>
    <w:rsid w:val="005E4D61"/>
    <w:rsid w:val="005E7E64"/>
    <w:rsid w:val="005F3ED0"/>
    <w:rsid w:val="00601803"/>
    <w:rsid w:val="0060714E"/>
    <w:rsid w:val="00611B19"/>
    <w:rsid w:val="006138F6"/>
    <w:rsid w:val="00615257"/>
    <w:rsid w:val="0061584A"/>
    <w:rsid w:val="00625F1A"/>
    <w:rsid w:val="00633B6C"/>
    <w:rsid w:val="00637856"/>
    <w:rsid w:val="006425C8"/>
    <w:rsid w:val="006436CC"/>
    <w:rsid w:val="0065090A"/>
    <w:rsid w:val="0065538D"/>
    <w:rsid w:val="00657039"/>
    <w:rsid w:val="00667B98"/>
    <w:rsid w:val="00667E0F"/>
    <w:rsid w:val="00667FDD"/>
    <w:rsid w:val="006723AB"/>
    <w:rsid w:val="00677F5F"/>
    <w:rsid w:val="00681C96"/>
    <w:rsid w:val="0068208A"/>
    <w:rsid w:val="00687273"/>
    <w:rsid w:val="00692003"/>
    <w:rsid w:val="00692FED"/>
    <w:rsid w:val="006A4B3D"/>
    <w:rsid w:val="006A50D0"/>
    <w:rsid w:val="006A5A54"/>
    <w:rsid w:val="006A6CD2"/>
    <w:rsid w:val="006B47C0"/>
    <w:rsid w:val="006C2B3A"/>
    <w:rsid w:val="006C4370"/>
    <w:rsid w:val="006C46A8"/>
    <w:rsid w:val="006C4B0E"/>
    <w:rsid w:val="006C5489"/>
    <w:rsid w:val="006C7CAA"/>
    <w:rsid w:val="006C7FF6"/>
    <w:rsid w:val="006E36D2"/>
    <w:rsid w:val="006E5789"/>
    <w:rsid w:val="006E7135"/>
    <w:rsid w:val="006E765B"/>
    <w:rsid w:val="006F27B3"/>
    <w:rsid w:val="006F7188"/>
    <w:rsid w:val="00710694"/>
    <w:rsid w:val="00717E3A"/>
    <w:rsid w:val="0072401A"/>
    <w:rsid w:val="007241BF"/>
    <w:rsid w:val="007325F6"/>
    <w:rsid w:val="00734248"/>
    <w:rsid w:val="00734DC8"/>
    <w:rsid w:val="007425B0"/>
    <w:rsid w:val="00747A54"/>
    <w:rsid w:val="007546DC"/>
    <w:rsid w:val="00755324"/>
    <w:rsid w:val="007570A1"/>
    <w:rsid w:val="00757A44"/>
    <w:rsid w:val="007644DA"/>
    <w:rsid w:val="007848B8"/>
    <w:rsid w:val="00786CD4"/>
    <w:rsid w:val="00791C36"/>
    <w:rsid w:val="00791D7B"/>
    <w:rsid w:val="007923C1"/>
    <w:rsid w:val="00797455"/>
    <w:rsid w:val="00797741"/>
    <w:rsid w:val="007B27AB"/>
    <w:rsid w:val="007C2C8F"/>
    <w:rsid w:val="007C5CBD"/>
    <w:rsid w:val="007D0D31"/>
    <w:rsid w:val="007D0D78"/>
    <w:rsid w:val="007D0DEF"/>
    <w:rsid w:val="007D100C"/>
    <w:rsid w:val="007D4194"/>
    <w:rsid w:val="007E2B40"/>
    <w:rsid w:val="007E4763"/>
    <w:rsid w:val="007E5955"/>
    <w:rsid w:val="007E7818"/>
    <w:rsid w:val="00800A40"/>
    <w:rsid w:val="008016A1"/>
    <w:rsid w:val="008079D6"/>
    <w:rsid w:val="008102ED"/>
    <w:rsid w:val="00815B09"/>
    <w:rsid w:val="00817581"/>
    <w:rsid w:val="00823547"/>
    <w:rsid w:val="00830E65"/>
    <w:rsid w:val="0083467E"/>
    <w:rsid w:val="00840A0B"/>
    <w:rsid w:val="00844EF5"/>
    <w:rsid w:val="0085474A"/>
    <w:rsid w:val="008564CF"/>
    <w:rsid w:val="00860BA0"/>
    <w:rsid w:val="00866392"/>
    <w:rsid w:val="00872D66"/>
    <w:rsid w:val="00876E27"/>
    <w:rsid w:val="00882F50"/>
    <w:rsid w:val="00890F24"/>
    <w:rsid w:val="00897471"/>
    <w:rsid w:val="00897668"/>
    <w:rsid w:val="008A26AE"/>
    <w:rsid w:val="008A2A0C"/>
    <w:rsid w:val="008B3E80"/>
    <w:rsid w:val="008B6F98"/>
    <w:rsid w:val="008C1BBB"/>
    <w:rsid w:val="008C1E2A"/>
    <w:rsid w:val="008C4A20"/>
    <w:rsid w:val="008D2AE4"/>
    <w:rsid w:val="008D5A15"/>
    <w:rsid w:val="008E197A"/>
    <w:rsid w:val="008E55B5"/>
    <w:rsid w:val="008F3FB3"/>
    <w:rsid w:val="008F49AD"/>
    <w:rsid w:val="00907C64"/>
    <w:rsid w:val="009172B8"/>
    <w:rsid w:val="009200E5"/>
    <w:rsid w:val="00924F22"/>
    <w:rsid w:val="00930A3E"/>
    <w:rsid w:val="00930C26"/>
    <w:rsid w:val="00936E10"/>
    <w:rsid w:val="00940FA5"/>
    <w:rsid w:val="00941768"/>
    <w:rsid w:val="009428DD"/>
    <w:rsid w:val="009433C0"/>
    <w:rsid w:val="00944F64"/>
    <w:rsid w:val="0094551F"/>
    <w:rsid w:val="00946024"/>
    <w:rsid w:val="00954AE2"/>
    <w:rsid w:val="009662FE"/>
    <w:rsid w:val="009677DD"/>
    <w:rsid w:val="009758BC"/>
    <w:rsid w:val="0097730E"/>
    <w:rsid w:val="00991569"/>
    <w:rsid w:val="009928BA"/>
    <w:rsid w:val="00996D45"/>
    <w:rsid w:val="009A1146"/>
    <w:rsid w:val="009A36DC"/>
    <w:rsid w:val="009A5900"/>
    <w:rsid w:val="009B1BB8"/>
    <w:rsid w:val="009B400A"/>
    <w:rsid w:val="009C2B79"/>
    <w:rsid w:val="009C5A24"/>
    <w:rsid w:val="009C7519"/>
    <w:rsid w:val="009D3EDD"/>
    <w:rsid w:val="009E15BD"/>
    <w:rsid w:val="009E3339"/>
    <w:rsid w:val="009E3D22"/>
    <w:rsid w:val="009E7028"/>
    <w:rsid w:val="009F36C0"/>
    <w:rsid w:val="009F3BF9"/>
    <w:rsid w:val="009F698A"/>
    <w:rsid w:val="00A0562C"/>
    <w:rsid w:val="00A12492"/>
    <w:rsid w:val="00A14117"/>
    <w:rsid w:val="00A26BE2"/>
    <w:rsid w:val="00A27133"/>
    <w:rsid w:val="00A274C5"/>
    <w:rsid w:val="00A32071"/>
    <w:rsid w:val="00A40516"/>
    <w:rsid w:val="00A42909"/>
    <w:rsid w:val="00A4646F"/>
    <w:rsid w:val="00A51168"/>
    <w:rsid w:val="00A52FFD"/>
    <w:rsid w:val="00A53CB5"/>
    <w:rsid w:val="00A5507B"/>
    <w:rsid w:val="00A57C53"/>
    <w:rsid w:val="00A610D7"/>
    <w:rsid w:val="00A616F4"/>
    <w:rsid w:val="00A622D8"/>
    <w:rsid w:val="00A62FB1"/>
    <w:rsid w:val="00A748CD"/>
    <w:rsid w:val="00A812FE"/>
    <w:rsid w:val="00A8544F"/>
    <w:rsid w:val="00A87E8B"/>
    <w:rsid w:val="00A901A4"/>
    <w:rsid w:val="00A9059A"/>
    <w:rsid w:val="00A978FB"/>
    <w:rsid w:val="00AA06F0"/>
    <w:rsid w:val="00AA58E2"/>
    <w:rsid w:val="00AA6D39"/>
    <w:rsid w:val="00AB078D"/>
    <w:rsid w:val="00AB21EE"/>
    <w:rsid w:val="00AB369F"/>
    <w:rsid w:val="00AB4DA9"/>
    <w:rsid w:val="00AB666C"/>
    <w:rsid w:val="00AC16C5"/>
    <w:rsid w:val="00AC6735"/>
    <w:rsid w:val="00AC793F"/>
    <w:rsid w:val="00AC7C2A"/>
    <w:rsid w:val="00AD4CCE"/>
    <w:rsid w:val="00AD5338"/>
    <w:rsid w:val="00AE1AD3"/>
    <w:rsid w:val="00AE1CB1"/>
    <w:rsid w:val="00AE1ED0"/>
    <w:rsid w:val="00AE4A07"/>
    <w:rsid w:val="00AE5C73"/>
    <w:rsid w:val="00AE65CA"/>
    <w:rsid w:val="00AE6ACC"/>
    <w:rsid w:val="00AE6D0A"/>
    <w:rsid w:val="00AF0ACC"/>
    <w:rsid w:val="00AF5A87"/>
    <w:rsid w:val="00B02D62"/>
    <w:rsid w:val="00B02DC5"/>
    <w:rsid w:val="00B03B0F"/>
    <w:rsid w:val="00B047D5"/>
    <w:rsid w:val="00B071A7"/>
    <w:rsid w:val="00B071EA"/>
    <w:rsid w:val="00B10248"/>
    <w:rsid w:val="00B1205D"/>
    <w:rsid w:val="00B14881"/>
    <w:rsid w:val="00B152A2"/>
    <w:rsid w:val="00B163DC"/>
    <w:rsid w:val="00B16B8C"/>
    <w:rsid w:val="00B24803"/>
    <w:rsid w:val="00B302FA"/>
    <w:rsid w:val="00B31721"/>
    <w:rsid w:val="00B34D4C"/>
    <w:rsid w:val="00B42016"/>
    <w:rsid w:val="00B536EC"/>
    <w:rsid w:val="00B555DF"/>
    <w:rsid w:val="00B56251"/>
    <w:rsid w:val="00B57B87"/>
    <w:rsid w:val="00B60F27"/>
    <w:rsid w:val="00B621FA"/>
    <w:rsid w:val="00B70925"/>
    <w:rsid w:val="00B70F5C"/>
    <w:rsid w:val="00B820A3"/>
    <w:rsid w:val="00B86362"/>
    <w:rsid w:val="00B936EC"/>
    <w:rsid w:val="00B95CAA"/>
    <w:rsid w:val="00BA01F0"/>
    <w:rsid w:val="00BA1673"/>
    <w:rsid w:val="00BA57A3"/>
    <w:rsid w:val="00BA5978"/>
    <w:rsid w:val="00BA66B3"/>
    <w:rsid w:val="00BA7CAC"/>
    <w:rsid w:val="00BB315C"/>
    <w:rsid w:val="00BC24DF"/>
    <w:rsid w:val="00BC259A"/>
    <w:rsid w:val="00BC2F19"/>
    <w:rsid w:val="00BC7BCA"/>
    <w:rsid w:val="00BE2824"/>
    <w:rsid w:val="00BE338E"/>
    <w:rsid w:val="00BE686D"/>
    <w:rsid w:val="00BF231D"/>
    <w:rsid w:val="00BF4C2D"/>
    <w:rsid w:val="00C10608"/>
    <w:rsid w:val="00C13C90"/>
    <w:rsid w:val="00C143A9"/>
    <w:rsid w:val="00C144C8"/>
    <w:rsid w:val="00C2767F"/>
    <w:rsid w:val="00C331D6"/>
    <w:rsid w:val="00C34017"/>
    <w:rsid w:val="00C35EDD"/>
    <w:rsid w:val="00C3722F"/>
    <w:rsid w:val="00C415B2"/>
    <w:rsid w:val="00C50891"/>
    <w:rsid w:val="00C5090B"/>
    <w:rsid w:val="00C6006E"/>
    <w:rsid w:val="00C60A94"/>
    <w:rsid w:val="00C67C10"/>
    <w:rsid w:val="00C823DB"/>
    <w:rsid w:val="00C851BE"/>
    <w:rsid w:val="00C90020"/>
    <w:rsid w:val="00C926AD"/>
    <w:rsid w:val="00C93481"/>
    <w:rsid w:val="00C95369"/>
    <w:rsid w:val="00CA175A"/>
    <w:rsid w:val="00CA270E"/>
    <w:rsid w:val="00CA4C13"/>
    <w:rsid w:val="00CD01BF"/>
    <w:rsid w:val="00CE1D04"/>
    <w:rsid w:val="00CE3D1E"/>
    <w:rsid w:val="00CE686E"/>
    <w:rsid w:val="00CE73D9"/>
    <w:rsid w:val="00CF78B5"/>
    <w:rsid w:val="00D067AF"/>
    <w:rsid w:val="00D121EC"/>
    <w:rsid w:val="00D1287D"/>
    <w:rsid w:val="00D139F2"/>
    <w:rsid w:val="00D13EB7"/>
    <w:rsid w:val="00D17168"/>
    <w:rsid w:val="00D17DBE"/>
    <w:rsid w:val="00D218AC"/>
    <w:rsid w:val="00D30CC2"/>
    <w:rsid w:val="00D33E2E"/>
    <w:rsid w:val="00D362AF"/>
    <w:rsid w:val="00D368D9"/>
    <w:rsid w:val="00D4334F"/>
    <w:rsid w:val="00D47374"/>
    <w:rsid w:val="00D64B27"/>
    <w:rsid w:val="00D66CFC"/>
    <w:rsid w:val="00D679FB"/>
    <w:rsid w:val="00D71766"/>
    <w:rsid w:val="00D77C64"/>
    <w:rsid w:val="00D80817"/>
    <w:rsid w:val="00D87FDC"/>
    <w:rsid w:val="00DA7F49"/>
    <w:rsid w:val="00DB26D5"/>
    <w:rsid w:val="00DB33F4"/>
    <w:rsid w:val="00DC08FC"/>
    <w:rsid w:val="00DC0DBD"/>
    <w:rsid w:val="00DC1E47"/>
    <w:rsid w:val="00DD09F5"/>
    <w:rsid w:val="00DD17D9"/>
    <w:rsid w:val="00DD3E4D"/>
    <w:rsid w:val="00DD550F"/>
    <w:rsid w:val="00DD7437"/>
    <w:rsid w:val="00DE07C8"/>
    <w:rsid w:val="00DE09F7"/>
    <w:rsid w:val="00DF025F"/>
    <w:rsid w:val="00DF2082"/>
    <w:rsid w:val="00DF42D8"/>
    <w:rsid w:val="00DF534B"/>
    <w:rsid w:val="00E046F6"/>
    <w:rsid w:val="00E0580F"/>
    <w:rsid w:val="00E10334"/>
    <w:rsid w:val="00E131CD"/>
    <w:rsid w:val="00E14719"/>
    <w:rsid w:val="00E14E2B"/>
    <w:rsid w:val="00E2154D"/>
    <w:rsid w:val="00E22065"/>
    <w:rsid w:val="00E22B22"/>
    <w:rsid w:val="00E239DD"/>
    <w:rsid w:val="00E244BD"/>
    <w:rsid w:val="00E30493"/>
    <w:rsid w:val="00E34354"/>
    <w:rsid w:val="00E505D3"/>
    <w:rsid w:val="00E64CA2"/>
    <w:rsid w:val="00E67886"/>
    <w:rsid w:val="00E72240"/>
    <w:rsid w:val="00E77504"/>
    <w:rsid w:val="00E83619"/>
    <w:rsid w:val="00E940CD"/>
    <w:rsid w:val="00E97707"/>
    <w:rsid w:val="00E97F4E"/>
    <w:rsid w:val="00EA17FE"/>
    <w:rsid w:val="00EA1D2A"/>
    <w:rsid w:val="00EA598D"/>
    <w:rsid w:val="00EB0533"/>
    <w:rsid w:val="00EB7336"/>
    <w:rsid w:val="00EC2404"/>
    <w:rsid w:val="00EC24FA"/>
    <w:rsid w:val="00EC4C3F"/>
    <w:rsid w:val="00EC63ED"/>
    <w:rsid w:val="00ED097D"/>
    <w:rsid w:val="00ED51DE"/>
    <w:rsid w:val="00ED6801"/>
    <w:rsid w:val="00EE0111"/>
    <w:rsid w:val="00EE2F46"/>
    <w:rsid w:val="00EF2542"/>
    <w:rsid w:val="00EF3882"/>
    <w:rsid w:val="00F01F58"/>
    <w:rsid w:val="00F03211"/>
    <w:rsid w:val="00F04273"/>
    <w:rsid w:val="00F05977"/>
    <w:rsid w:val="00F06045"/>
    <w:rsid w:val="00F127F1"/>
    <w:rsid w:val="00F1311F"/>
    <w:rsid w:val="00F1508B"/>
    <w:rsid w:val="00F16713"/>
    <w:rsid w:val="00F27ADD"/>
    <w:rsid w:val="00F27B87"/>
    <w:rsid w:val="00F45200"/>
    <w:rsid w:val="00F46861"/>
    <w:rsid w:val="00F46A9A"/>
    <w:rsid w:val="00F55851"/>
    <w:rsid w:val="00F66AB0"/>
    <w:rsid w:val="00F709DC"/>
    <w:rsid w:val="00F72B67"/>
    <w:rsid w:val="00F74094"/>
    <w:rsid w:val="00F80B37"/>
    <w:rsid w:val="00F80F4F"/>
    <w:rsid w:val="00F823A3"/>
    <w:rsid w:val="00F96CEF"/>
    <w:rsid w:val="00F97AA5"/>
    <w:rsid w:val="00FA1496"/>
    <w:rsid w:val="00FA5424"/>
    <w:rsid w:val="00FA7500"/>
    <w:rsid w:val="00FB77B0"/>
    <w:rsid w:val="00FC1AD1"/>
    <w:rsid w:val="00FE0602"/>
    <w:rsid w:val="00FE071F"/>
    <w:rsid w:val="00FF2A0F"/>
    <w:rsid w:val="00FF5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01E1910"/>
  <w15:docId w15:val="{55515458-99E3-47E8-86F3-D5A1C9C7D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8102ED"/>
    <w:pPr>
      <w:keepNext/>
      <w:spacing w:before="240" w:after="60"/>
      <w:jc w:val="center"/>
      <w:outlineLvl w:val="0"/>
    </w:pPr>
    <w:rPr>
      <w:rFonts w:ascii=".VnTimeH" w:hAnsi=".VnTimeH" w:cs="Arial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30739E"/>
    <w:pPr>
      <w:keepNext/>
      <w:spacing w:before="120"/>
      <w:jc w:val="center"/>
      <w:outlineLvl w:val="1"/>
    </w:pPr>
    <w:rPr>
      <w:rFonts w:eastAsia="Calibr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416D75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locked/>
    <w:rsid w:val="0030739E"/>
    <w:rPr>
      <w:rFonts w:eastAsia="Calibri"/>
      <w:b/>
      <w:bCs/>
      <w:sz w:val="26"/>
      <w:szCs w:val="26"/>
      <w:lang w:val="en-US" w:eastAsia="en-US" w:bidi="ar-SA"/>
    </w:rPr>
  </w:style>
  <w:style w:type="table" w:styleId="TableGrid">
    <w:name w:val="Table Grid"/>
    <w:basedOn w:val="TableNormal"/>
    <w:rsid w:val="003073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30739E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link w:val="ListParagraphChar"/>
    <w:qFormat/>
    <w:rsid w:val="002C73B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Footer">
    <w:name w:val="footer"/>
    <w:basedOn w:val="Normal"/>
    <w:link w:val="FooterChar"/>
    <w:rsid w:val="00667FDD"/>
    <w:pPr>
      <w:tabs>
        <w:tab w:val="center" w:pos="4320"/>
        <w:tab w:val="right" w:pos="8640"/>
      </w:tabs>
    </w:pPr>
    <w:rPr>
      <w:rFonts w:ascii=".VnTime" w:hAnsi=".VnTime"/>
      <w:sz w:val="28"/>
    </w:rPr>
  </w:style>
  <w:style w:type="character" w:customStyle="1" w:styleId="FooterChar">
    <w:name w:val="Footer Char"/>
    <w:link w:val="Footer"/>
    <w:rsid w:val="00BE2824"/>
    <w:rPr>
      <w:rFonts w:ascii=".VnTime" w:hAnsi=".VnTime"/>
      <w:sz w:val="28"/>
      <w:szCs w:val="24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DB26D5"/>
    <w:pPr>
      <w:spacing w:after="120"/>
      <w:ind w:left="360"/>
    </w:pPr>
    <w:rPr>
      <w:bCs/>
      <w:sz w:val="26"/>
      <w:szCs w:val="26"/>
    </w:rPr>
  </w:style>
  <w:style w:type="character" w:customStyle="1" w:styleId="BodyTextIndentChar">
    <w:name w:val="Body Text Indent Char"/>
    <w:link w:val="BodyTextIndent"/>
    <w:rsid w:val="00DB26D5"/>
    <w:rPr>
      <w:bCs/>
      <w:sz w:val="26"/>
      <w:szCs w:val="26"/>
    </w:rPr>
  </w:style>
  <w:style w:type="character" w:customStyle="1" w:styleId="Heading3Char">
    <w:name w:val="Heading 3 Char"/>
    <w:link w:val="Heading3"/>
    <w:semiHidden/>
    <w:rsid w:val="00416D7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ListParagraphChar">
    <w:name w:val="List Paragraph Char"/>
    <w:link w:val="ListParagraph"/>
    <w:locked/>
    <w:rsid w:val="00897668"/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iPriority w:val="99"/>
    <w:rsid w:val="00F72B6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72B67"/>
    <w:rPr>
      <w:sz w:val="24"/>
      <w:szCs w:val="24"/>
    </w:rPr>
  </w:style>
  <w:style w:type="paragraph" w:styleId="BalloonText">
    <w:name w:val="Balloon Text"/>
    <w:basedOn w:val="Normal"/>
    <w:link w:val="BalloonTextChar"/>
    <w:rsid w:val="00F72B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2B6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C7519"/>
    <w:rPr>
      <w:color w:val="808080"/>
    </w:rPr>
  </w:style>
  <w:style w:type="paragraph" w:styleId="NormalWeb">
    <w:name w:val="Normal (Web)"/>
    <w:basedOn w:val="Normal"/>
    <w:rsid w:val="00B071A7"/>
  </w:style>
  <w:style w:type="paragraph" w:customStyle="1" w:styleId="MTDisplayEquation">
    <w:name w:val="MTDisplayEquation"/>
    <w:basedOn w:val="ListParagraph"/>
    <w:next w:val="Normal"/>
    <w:link w:val="MTDisplayEquationChar"/>
    <w:rsid w:val="00DF534B"/>
    <w:pPr>
      <w:tabs>
        <w:tab w:val="center" w:pos="4680"/>
        <w:tab w:val="right" w:pos="9360"/>
      </w:tabs>
      <w:spacing w:after="0"/>
      <w:ind w:left="0"/>
    </w:pPr>
    <w:rPr>
      <w:sz w:val="28"/>
      <w:szCs w:val="28"/>
      <w:lang w:val="pt-BR"/>
    </w:rPr>
  </w:style>
  <w:style w:type="character" w:customStyle="1" w:styleId="MTDisplayEquationChar">
    <w:name w:val="MTDisplayEquation Char"/>
    <w:basedOn w:val="ListParagraphChar"/>
    <w:link w:val="MTDisplayEquation"/>
    <w:rsid w:val="00DF534B"/>
    <w:rPr>
      <w:rFonts w:ascii="Calibri" w:hAnsi="Calibri"/>
      <w:sz w:val="28"/>
      <w:szCs w:val="2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24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2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93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7.wmf"/><Relationship Id="rId50" Type="http://schemas.openxmlformats.org/officeDocument/2006/relationships/image" Target="media/image29.emf"/><Relationship Id="rId55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6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41" Type="http://schemas.openxmlformats.org/officeDocument/2006/relationships/oleObject" Target="embeddings/oleObject13.bin"/><Relationship Id="rId54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5.emf"/><Relationship Id="rId53" Type="http://schemas.openxmlformats.org/officeDocument/2006/relationships/image" Target="media/image32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image" Target="media/image28.png"/><Relationship Id="rId57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5.bin"/><Relationship Id="rId56" Type="http://schemas.openxmlformats.org/officeDocument/2006/relationships/image" Target="media/image34.png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67DD7C-3415-4F16-A670-BC2032BC0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2</Pages>
  <Words>1813</Words>
  <Characters>10336</Characters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cp:lastPrinted>2017-10-13T13:52:00Z</cp:lastPrinted>
  <dcterms:created xsi:type="dcterms:W3CDTF">2022-08-14T02:09:00Z</dcterms:created>
  <dcterms:modified xsi:type="dcterms:W3CDTF">2022-08-14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